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434" r:id="rId2"/>
    <p:sldId id="469" r:id="rId3"/>
    <p:sldId id="470" r:id="rId4"/>
    <p:sldId id="466" r:id="rId5"/>
    <p:sldId id="467" r:id="rId6"/>
    <p:sldId id="468" r:id="rId7"/>
    <p:sldId id="471" r:id="rId8"/>
    <p:sldId id="439" r:id="rId9"/>
    <p:sldId id="440" r:id="rId10"/>
    <p:sldId id="442" r:id="rId11"/>
    <p:sldId id="443" r:id="rId12"/>
    <p:sldId id="444" r:id="rId13"/>
    <p:sldId id="428" r:id="rId14"/>
    <p:sldId id="446" r:id="rId15"/>
    <p:sldId id="447" r:id="rId16"/>
    <p:sldId id="448" r:id="rId17"/>
    <p:sldId id="452" r:id="rId18"/>
    <p:sldId id="472" r:id="rId19"/>
    <p:sldId id="464" r:id="rId20"/>
    <p:sldId id="453" r:id="rId21"/>
    <p:sldId id="474" r:id="rId22"/>
    <p:sldId id="473" r:id="rId23"/>
    <p:sldId id="458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72D0F02-6AD7-6043-BC5B-90F556CDAFD6}" v="416" dt="2023-04-17T11:32:33.07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4" autoAdjust="0"/>
    <p:restoredTop sz="94833"/>
  </p:normalViewPr>
  <p:slideViewPr>
    <p:cSldViewPr>
      <p:cViewPr varScale="1">
        <p:scale>
          <a:sx n="108" d="100"/>
          <a:sy n="108" d="100"/>
        </p:scale>
        <p:origin x="170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172D0F02-6AD7-6043-BC5B-90F556CDAFD6}"/>
    <pc:docChg chg="undo custSel addSld delSld modSld sldOrd">
      <pc:chgData name="Vipul Arora" userId="9a2bdcac-aec0-4507-8ae0-d8bd7f30abe3" providerId="ADAL" clId="{172D0F02-6AD7-6043-BC5B-90F556CDAFD6}" dt="2023-04-17T11:32:33.075" v="1123"/>
      <pc:docMkLst>
        <pc:docMk/>
      </pc:docMkLst>
      <pc:sldChg chg="addSp modSp mod modAnim">
        <pc:chgData name="Vipul Arora" userId="9a2bdcac-aec0-4507-8ae0-d8bd7f30abe3" providerId="ADAL" clId="{172D0F02-6AD7-6043-BC5B-90F556CDAFD6}" dt="2023-04-12T11:24:06.782" v="776" actId="1076"/>
        <pc:sldMkLst>
          <pc:docMk/>
          <pc:sldMk cId="0" sldId="428"/>
        </pc:sldMkLst>
        <pc:spChg chg="add mod">
          <ac:chgData name="Vipul Arora" userId="9a2bdcac-aec0-4507-8ae0-d8bd7f30abe3" providerId="ADAL" clId="{172D0F02-6AD7-6043-BC5B-90F556CDAFD6}" dt="2023-04-12T11:24:06.782" v="776" actId="1076"/>
          <ac:spMkLst>
            <pc:docMk/>
            <pc:sldMk cId="0" sldId="428"/>
            <ac:spMk id="2" creationId="{A03ED350-8E91-C70B-8F3E-4179B870278E}"/>
          </ac:spMkLst>
        </pc:spChg>
        <pc:spChg chg="add mod">
          <ac:chgData name="Vipul Arora" userId="9a2bdcac-aec0-4507-8ae0-d8bd7f30abe3" providerId="ADAL" clId="{172D0F02-6AD7-6043-BC5B-90F556CDAFD6}" dt="2023-04-12T11:24:03.741" v="775" actId="1076"/>
          <ac:spMkLst>
            <pc:docMk/>
            <pc:sldMk cId="0" sldId="428"/>
            <ac:spMk id="4" creationId="{79EB4FD5-79DF-CDAD-BA8B-0589181A6CBB}"/>
          </ac:spMkLst>
        </pc:spChg>
        <pc:spChg chg="mod">
          <ac:chgData name="Vipul Arora" userId="9a2bdcac-aec0-4507-8ae0-d8bd7f30abe3" providerId="ADAL" clId="{172D0F02-6AD7-6043-BC5B-90F556CDAFD6}" dt="2023-04-10T11:26:23.342" v="635" actId="1076"/>
          <ac:spMkLst>
            <pc:docMk/>
            <pc:sldMk cId="0" sldId="428"/>
            <ac:spMk id="22531" creationId="{7E8C0A20-E0F7-D91F-6F37-DB5AF27C9B86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3" creationId="{55F2F2E0-3DCB-EE37-CFEC-A1F97FB4AB3E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4" creationId="{22FD2962-CCFA-DE13-6204-6FC5FF9390BA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5" creationId="{9EA54AC6-2896-F83F-DC73-1BF43ED06807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6" creationId="{2A69B68E-F889-3EC2-B27A-EAD08D1108E4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7" creationId="{79125C80-4F00-3BAF-CD0D-E37620B1F49B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8" creationId="{2A1C24E0-DF3B-8477-06D5-A66D2E724C39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39" creationId="{61C4F565-730A-E9E3-1DD0-CEB51D11882F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0" creationId="{707547E2-85CB-B05E-931C-8DC4FD999FDE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1" creationId="{5BE79DB7-3540-7390-AF71-5E8228D17DE4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2" creationId="{015FB684-3644-7809-C363-C69DD11082FA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3" creationId="{B0AC8F81-117C-0B5E-AFB3-82DC274088FB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4" creationId="{B46CE96B-D830-250E-5CE0-4ACB920550FE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5" creationId="{D3E529C4-64C2-3D00-9249-689591BE337C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6" creationId="{AF0B601C-1173-73DA-9A2D-154BFD1D253D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49" creationId="{3075B917-FEE4-414C-9A79-4152957195F9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50" creationId="{66D87A2F-F4F1-F1DD-FCBF-17BDFBE991D7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51" creationId="{DDC55978-95EB-8FB4-4C26-20DF5B265295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52" creationId="{B699E0B8-5EE3-55FF-AC8E-8F0ECD486660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53" creationId="{DAF8F508-BA50-C92E-9F4C-6935E9BE1E08}"/>
          </ac:spMkLst>
        </pc:spChg>
        <pc:spChg chg="mod">
          <ac:chgData name="Vipul Arora" userId="9a2bdcac-aec0-4507-8ae0-d8bd7f30abe3" providerId="ADAL" clId="{172D0F02-6AD7-6043-BC5B-90F556CDAFD6}" dt="2023-04-10T11:26:38.711" v="638" actId="1076"/>
          <ac:spMkLst>
            <pc:docMk/>
            <pc:sldMk cId="0" sldId="428"/>
            <ac:spMk id="22554" creationId="{26C1C6F5-747A-D135-7287-4AC0ED586D1A}"/>
          </ac:spMkLst>
        </pc:spChg>
        <pc:spChg chg="mod">
          <ac:chgData name="Vipul Arora" userId="9a2bdcac-aec0-4507-8ae0-d8bd7f30abe3" providerId="ADAL" clId="{172D0F02-6AD7-6043-BC5B-90F556CDAFD6}" dt="2023-04-10T11:26:33.580" v="637" actId="1076"/>
          <ac:spMkLst>
            <pc:docMk/>
            <pc:sldMk cId="0" sldId="428"/>
            <ac:spMk id="22555" creationId="{91316140-C3EE-0246-0F65-CFA32F9A4F9D}"/>
          </ac:spMkLst>
        </pc:spChg>
        <pc:spChg chg="mod">
          <ac:chgData name="Vipul Arora" userId="9a2bdcac-aec0-4507-8ae0-d8bd7f30abe3" providerId="ADAL" clId="{172D0F02-6AD7-6043-BC5B-90F556CDAFD6}" dt="2023-04-10T11:26:33.580" v="637" actId="1076"/>
          <ac:spMkLst>
            <pc:docMk/>
            <pc:sldMk cId="0" sldId="428"/>
            <ac:spMk id="22556" creationId="{CAE0F260-8FA7-006E-1470-44A0A458E83C}"/>
          </ac:spMkLst>
        </pc:spChg>
        <pc:spChg chg="mod">
          <ac:chgData name="Vipul Arora" userId="9a2bdcac-aec0-4507-8ae0-d8bd7f30abe3" providerId="ADAL" clId="{172D0F02-6AD7-6043-BC5B-90F556CDAFD6}" dt="2023-04-10T11:26:33.580" v="637" actId="1076"/>
          <ac:spMkLst>
            <pc:docMk/>
            <pc:sldMk cId="0" sldId="428"/>
            <ac:spMk id="22557" creationId="{0A3E0DB5-1879-1C66-8E98-A23251F7AB26}"/>
          </ac:spMkLst>
        </pc:spChg>
        <pc:spChg chg="mod">
          <ac:chgData name="Vipul Arora" userId="9a2bdcac-aec0-4507-8ae0-d8bd7f30abe3" providerId="ADAL" clId="{172D0F02-6AD7-6043-BC5B-90F556CDAFD6}" dt="2023-04-10T11:26:33.580" v="637" actId="1076"/>
          <ac:spMkLst>
            <pc:docMk/>
            <pc:sldMk cId="0" sldId="428"/>
            <ac:spMk id="22558" creationId="{6CA7A7C8-AEB7-CC42-0B9A-E42381E3A54A}"/>
          </ac:spMkLst>
        </pc:spChg>
        <pc:spChg chg="mod">
          <ac:chgData name="Vipul Arora" userId="9a2bdcac-aec0-4507-8ae0-d8bd7f30abe3" providerId="ADAL" clId="{172D0F02-6AD7-6043-BC5B-90F556CDAFD6}" dt="2023-04-10T11:26:33.580" v="637" actId="1076"/>
          <ac:spMkLst>
            <pc:docMk/>
            <pc:sldMk cId="0" sldId="428"/>
            <ac:spMk id="22559" creationId="{DBCA1E7E-2657-9684-3BB4-2AFD875CD63F}"/>
          </ac:spMkLst>
        </pc:spChg>
        <pc:spChg chg="mod">
          <ac:chgData name="Vipul Arora" userId="9a2bdcac-aec0-4507-8ae0-d8bd7f30abe3" providerId="ADAL" clId="{172D0F02-6AD7-6043-BC5B-90F556CDAFD6}" dt="2023-04-10T11:26:33.580" v="637" actId="1076"/>
          <ac:spMkLst>
            <pc:docMk/>
            <pc:sldMk cId="0" sldId="428"/>
            <ac:spMk id="22560" creationId="{6AAD3731-59EA-F127-5D3D-BE8FB390F520}"/>
          </ac:spMkLst>
        </pc:spChg>
        <pc:grpChg chg="add mod">
          <ac:chgData name="Vipul Arora" userId="9a2bdcac-aec0-4507-8ae0-d8bd7f30abe3" providerId="ADAL" clId="{172D0F02-6AD7-6043-BC5B-90F556CDAFD6}" dt="2023-04-10T11:26:38.711" v="638" actId="1076"/>
          <ac:grpSpMkLst>
            <pc:docMk/>
            <pc:sldMk cId="0" sldId="428"/>
            <ac:grpSpMk id="3" creationId="{70B63181-132C-89E0-6913-F023C62DB39B}"/>
          </ac:grpSpMkLst>
        </pc:grpChg>
        <pc:grpChg chg="mod">
          <ac:chgData name="Vipul Arora" userId="9a2bdcac-aec0-4507-8ae0-d8bd7f30abe3" providerId="ADAL" clId="{172D0F02-6AD7-6043-BC5B-90F556CDAFD6}" dt="2023-04-10T11:26:33.580" v="637" actId="1076"/>
          <ac:grpSpMkLst>
            <pc:docMk/>
            <pc:sldMk cId="0" sldId="428"/>
            <ac:grpSpMk id="22532" creationId="{918352DF-6E1A-0F5C-4ADB-8E14F877E49E}"/>
          </ac:grpSpMkLst>
        </pc:grpChg>
        <pc:grpChg chg="mod">
          <ac:chgData name="Vipul Arora" userId="9a2bdcac-aec0-4507-8ae0-d8bd7f30abe3" providerId="ADAL" clId="{172D0F02-6AD7-6043-BC5B-90F556CDAFD6}" dt="2023-04-10T11:26:38.711" v="638" actId="1076"/>
          <ac:grpSpMkLst>
            <pc:docMk/>
            <pc:sldMk cId="0" sldId="428"/>
            <ac:grpSpMk id="22547" creationId="{DF26F21F-BF14-7739-6516-BA3ACBE83193}"/>
          </ac:grpSpMkLst>
        </pc:grpChg>
      </pc:sldChg>
      <pc:sldChg chg="modSp mod">
        <pc:chgData name="Vipul Arora" userId="9a2bdcac-aec0-4507-8ae0-d8bd7f30abe3" providerId="ADAL" clId="{172D0F02-6AD7-6043-BC5B-90F556CDAFD6}" dt="2023-04-10T07:05:34.927" v="14" actId="20577"/>
        <pc:sldMkLst>
          <pc:docMk/>
          <pc:sldMk cId="0" sldId="434"/>
        </pc:sldMkLst>
        <pc:spChg chg="mod">
          <ac:chgData name="Vipul Arora" userId="9a2bdcac-aec0-4507-8ae0-d8bd7f30abe3" providerId="ADAL" clId="{172D0F02-6AD7-6043-BC5B-90F556CDAFD6}" dt="2023-04-10T07:05:29.349" v="10" actId="20577"/>
          <ac:spMkLst>
            <pc:docMk/>
            <pc:sldMk cId="0" sldId="434"/>
            <ac:spMk id="14338" creationId="{79F9EEC5-15FE-97BC-02FD-3EA82D82A903}"/>
          </ac:spMkLst>
        </pc:spChg>
        <pc:spChg chg="mod">
          <ac:chgData name="Vipul Arora" userId="9a2bdcac-aec0-4507-8ae0-d8bd7f30abe3" providerId="ADAL" clId="{172D0F02-6AD7-6043-BC5B-90F556CDAFD6}" dt="2023-04-10T07:05:34.927" v="14" actId="20577"/>
          <ac:spMkLst>
            <pc:docMk/>
            <pc:sldMk cId="0" sldId="434"/>
            <ac:spMk id="14340" creationId="{4EE6CAA3-6AA2-C870-5A32-E741DF3C2F4D}"/>
          </ac:spMkLst>
        </pc:spChg>
      </pc:sldChg>
      <pc:sldChg chg="del">
        <pc:chgData name="Vipul Arora" userId="9a2bdcac-aec0-4507-8ae0-d8bd7f30abe3" providerId="ADAL" clId="{172D0F02-6AD7-6043-BC5B-90F556CDAFD6}" dt="2023-04-10T07:06:34.674" v="20" actId="2696"/>
        <pc:sldMkLst>
          <pc:docMk/>
          <pc:sldMk cId="0" sldId="435"/>
        </pc:sldMkLst>
      </pc:sldChg>
      <pc:sldChg chg="del">
        <pc:chgData name="Vipul Arora" userId="9a2bdcac-aec0-4507-8ae0-d8bd7f30abe3" providerId="ADAL" clId="{172D0F02-6AD7-6043-BC5B-90F556CDAFD6}" dt="2023-04-10T07:05:57.330" v="16" actId="2696"/>
        <pc:sldMkLst>
          <pc:docMk/>
          <pc:sldMk cId="0" sldId="436"/>
        </pc:sldMkLst>
      </pc:sldChg>
      <pc:sldChg chg="del">
        <pc:chgData name="Vipul Arora" userId="9a2bdcac-aec0-4507-8ae0-d8bd7f30abe3" providerId="ADAL" clId="{172D0F02-6AD7-6043-BC5B-90F556CDAFD6}" dt="2023-04-10T07:05:59.524" v="17" actId="2696"/>
        <pc:sldMkLst>
          <pc:docMk/>
          <pc:sldMk cId="0" sldId="437"/>
        </pc:sldMkLst>
      </pc:sldChg>
      <pc:sldChg chg="del">
        <pc:chgData name="Vipul Arora" userId="9a2bdcac-aec0-4507-8ae0-d8bd7f30abe3" providerId="ADAL" clId="{172D0F02-6AD7-6043-BC5B-90F556CDAFD6}" dt="2023-04-10T07:06:02.151" v="18" actId="2696"/>
        <pc:sldMkLst>
          <pc:docMk/>
          <pc:sldMk cId="0" sldId="438"/>
        </pc:sldMkLst>
      </pc:sldChg>
      <pc:sldChg chg="add">
        <pc:chgData name="Vipul Arora" userId="9a2bdcac-aec0-4507-8ae0-d8bd7f30abe3" providerId="ADAL" clId="{172D0F02-6AD7-6043-BC5B-90F556CDAFD6}" dt="2023-04-10T07:05:51.835" v="15"/>
        <pc:sldMkLst>
          <pc:docMk/>
          <pc:sldMk cId="0" sldId="439"/>
        </pc:sldMkLst>
      </pc:sldChg>
      <pc:sldChg chg="add">
        <pc:chgData name="Vipul Arora" userId="9a2bdcac-aec0-4507-8ae0-d8bd7f30abe3" providerId="ADAL" clId="{172D0F02-6AD7-6043-BC5B-90F556CDAFD6}" dt="2023-04-10T07:05:51.835" v="15"/>
        <pc:sldMkLst>
          <pc:docMk/>
          <pc:sldMk cId="0" sldId="440"/>
        </pc:sldMkLst>
      </pc:sldChg>
      <pc:sldChg chg="addSp delSp modSp mod modAnim">
        <pc:chgData name="Vipul Arora" userId="9a2bdcac-aec0-4507-8ae0-d8bd7f30abe3" providerId="ADAL" clId="{172D0F02-6AD7-6043-BC5B-90F556CDAFD6}" dt="2023-04-10T10:57:59.007" v="471" actId="164"/>
        <pc:sldMkLst>
          <pc:docMk/>
          <pc:sldMk cId="0" sldId="442"/>
        </pc:sldMkLst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3" creationId="{68F0B6B1-7D58-6978-CFDE-C3C9D6A54CD7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4" creationId="{70B7C646-8DCA-ECA2-2CFA-CC5E15DACF82}"/>
          </ac:spMkLst>
        </pc:spChg>
        <pc:spChg chg="add mod">
          <ac:chgData name="Vipul Arora" userId="9a2bdcac-aec0-4507-8ae0-d8bd7f30abe3" providerId="ADAL" clId="{172D0F02-6AD7-6043-BC5B-90F556CDAFD6}" dt="2023-04-10T10:57:59.007" v="471" actId="164"/>
          <ac:spMkLst>
            <pc:docMk/>
            <pc:sldMk cId="0" sldId="442"/>
            <ac:spMk id="5" creationId="{87C468AF-3D01-EC52-B58A-82A0E718030D}"/>
          </ac:spMkLst>
        </pc:spChg>
        <pc:spChg chg="add mod">
          <ac:chgData name="Vipul Arora" userId="9a2bdcac-aec0-4507-8ae0-d8bd7f30abe3" providerId="ADAL" clId="{172D0F02-6AD7-6043-BC5B-90F556CDAFD6}" dt="2023-04-10T10:57:59.007" v="471" actId="164"/>
          <ac:spMkLst>
            <pc:docMk/>
            <pc:sldMk cId="0" sldId="442"/>
            <ac:spMk id="6" creationId="{1D19B504-5728-9AEF-8411-80E144AA09B2}"/>
          </ac:spMkLst>
        </pc:spChg>
        <pc:spChg chg="add mod">
          <ac:chgData name="Vipul Arora" userId="9a2bdcac-aec0-4507-8ae0-d8bd7f30abe3" providerId="ADAL" clId="{172D0F02-6AD7-6043-BC5B-90F556CDAFD6}" dt="2023-04-10T10:57:59.007" v="471" actId="164"/>
          <ac:spMkLst>
            <pc:docMk/>
            <pc:sldMk cId="0" sldId="442"/>
            <ac:spMk id="11" creationId="{C0421278-F82E-AE0F-A1B7-99F2F66DE81C}"/>
          </ac:spMkLst>
        </pc:spChg>
        <pc:spChg chg="add mod">
          <ac:chgData name="Vipul Arora" userId="9a2bdcac-aec0-4507-8ae0-d8bd7f30abe3" providerId="ADAL" clId="{172D0F02-6AD7-6043-BC5B-90F556CDAFD6}" dt="2023-04-10T10:57:59.007" v="471" actId="164"/>
          <ac:spMkLst>
            <pc:docMk/>
            <pc:sldMk cId="0" sldId="442"/>
            <ac:spMk id="12" creationId="{7C76E3AC-C55B-D019-3AB6-6020CF1FE15A}"/>
          </ac:spMkLst>
        </pc:spChg>
        <pc:spChg chg="add del mod">
          <ac:chgData name="Vipul Arora" userId="9a2bdcac-aec0-4507-8ae0-d8bd7f30abe3" providerId="ADAL" clId="{172D0F02-6AD7-6043-BC5B-90F556CDAFD6}" dt="2023-04-10T10:55:47.148" v="458" actId="478"/>
          <ac:spMkLst>
            <pc:docMk/>
            <pc:sldMk cId="0" sldId="442"/>
            <ac:spMk id="13" creationId="{5E39CCDA-D03D-404B-ECA5-2DEBB2B73AD9}"/>
          </ac:spMkLst>
        </pc:spChg>
        <pc:spChg chg="mod">
          <ac:chgData name="Vipul Arora" userId="9a2bdcac-aec0-4507-8ae0-d8bd7f30abe3" providerId="ADAL" clId="{172D0F02-6AD7-6043-BC5B-90F556CDAFD6}" dt="2023-04-10T10:56:36.357" v="463"/>
          <ac:spMkLst>
            <pc:docMk/>
            <pc:sldMk cId="0" sldId="442"/>
            <ac:spMk id="15" creationId="{82AF1195-2884-B1BA-07D2-2F1D3449C71D}"/>
          </ac:spMkLst>
        </pc:spChg>
        <pc:spChg chg="mod">
          <ac:chgData name="Vipul Arora" userId="9a2bdcac-aec0-4507-8ae0-d8bd7f30abe3" providerId="ADAL" clId="{172D0F02-6AD7-6043-BC5B-90F556CDAFD6}" dt="2023-04-10T10:56:36.357" v="463"/>
          <ac:spMkLst>
            <pc:docMk/>
            <pc:sldMk cId="0" sldId="442"/>
            <ac:spMk id="16" creationId="{0E0B32AC-6B83-1C4A-6CCB-3F4B925FF0DA}"/>
          </ac:spMkLst>
        </pc:spChg>
        <pc:spChg chg="mod">
          <ac:chgData name="Vipul Arora" userId="9a2bdcac-aec0-4507-8ae0-d8bd7f30abe3" providerId="ADAL" clId="{172D0F02-6AD7-6043-BC5B-90F556CDAFD6}" dt="2023-04-10T10:56:36.357" v="463"/>
          <ac:spMkLst>
            <pc:docMk/>
            <pc:sldMk cId="0" sldId="442"/>
            <ac:spMk id="17" creationId="{EE5F3395-4D86-4736-7CC7-EA7306A6BD44}"/>
          </ac:spMkLst>
        </pc:spChg>
        <pc:spChg chg="mod">
          <ac:chgData name="Vipul Arora" userId="9a2bdcac-aec0-4507-8ae0-d8bd7f30abe3" providerId="ADAL" clId="{172D0F02-6AD7-6043-BC5B-90F556CDAFD6}" dt="2023-04-10T10:56:36.357" v="463"/>
          <ac:spMkLst>
            <pc:docMk/>
            <pc:sldMk cId="0" sldId="442"/>
            <ac:spMk id="18" creationId="{07CD9ED6-621E-8B15-0B12-9C3D9F8C4867}"/>
          </ac:spMkLst>
        </pc:spChg>
        <pc:spChg chg="mod">
          <ac:chgData name="Vipul Arora" userId="9a2bdcac-aec0-4507-8ae0-d8bd7f30abe3" providerId="ADAL" clId="{172D0F02-6AD7-6043-BC5B-90F556CDAFD6}" dt="2023-04-10T10:56:36.357" v="463"/>
          <ac:spMkLst>
            <pc:docMk/>
            <pc:sldMk cId="0" sldId="442"/>
            <ac:spMk id="19" creationId="{A5C92418-CACB-B145-3823-AC7D1D0AF63E}"/>
          </ac:spMkLst>
        </pc:spChg>
        <pc:spChg chg="mod">
          <ac:chgData name="Vipul Arora" userId="9a2bdcac-aec0-4507-8ae0-d8bd7f30abe3" providerId="ADAL" clId="{172D0F02-6AD7-6043-BC5B-90F556CDAFD6}" dt="2023-04-10T10:56:36.357" v="463"/>
          <ac:spMkLst>
            <pc:docMk/>
            <pc:sldMk cId="0" sldId="442"/>
            <ac:spMk id="20" creationId="{83FCF0A0-453C-C2FC-0183-CD018BDA9595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21" creationId="{00386F77-2D7F-32B4-9C1A-5B6601889622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22" creationId="{037B62A2-448E-3412-7E94-55853CCAA3B3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23" creationId="{42068FF9-2039-C03C-6245-31236260B241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24" creationId="{1143CEF2-3127-9B1C-B542-D53DEA370D7A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25" creationId="{EB180022-7704-D2CE-BE37-6BA3FF9DBEF3}"/>
          </ac:spMkLst>
        </pc:spChg>
        <pc:spChg chg="add mod">
          <ac:chgData name="Vipul Arora" userId="9a2bdcac-aec0-4507-8ae0-d8bd7f30abe3" providerId="ADAL" clId="{172D0F02-6AD7-6043-BC5B-90F556CDAFD6}" dt="2023-04-10T10:57:27.591" v="469" actId="164"/>
          <ac:spMkLst>
            <pc:docMk/>
            <pc:sldMk cId="0" sldId="442"/>
            <ac:spMk id="26" creationId="{9962E1AE-6A65-F7D6-7EB8-20FEB2CD1634}"/>
          </ac:spMkLst>
        </pc:spChg>
        <pc:grpChg chg="mod">
          <ac:chgData name="Vipul Arora" userId="9a2bdcac-aec0-4507-8ae0-d8bd7f30abe3" providerId="ADAL" clId="{172D0F02-6AD7-6043-BC5B-90F556CDAFD6}" dt="2023-04-10T10:57:27.591" v="469" actId="164"/>
          <ac:grpSpMkLst>
            <pc:docMk/>
            <pc:sldMk cId="0" sldId="442"/>
            <ac:grpSpMk id="2" creationId="{5740891D-85C0-3340-0DF6-D64C4786BD01}"/>
          </ac:grpSpMkLst>
        </pc:grpChg>
        <pc:grpChg chg="add mod">
          <ac:chgData name="Vipul Arora" userId="9a2bdcac-aec0-4507-8ae0-d8bd7f30abe3" providerId="ADAL" clId="{172D0F02-6AD7-6043-BC5B-90F556CDAFD6}" dt="2023-04-10T10:57:27.591" v="469" actId="164"/>
          <ac:grpSpMkLst>
            <pc:docMk/>
            <pc:sldMk cId="0" sldId="442"/>
            <ac:grpSpMk id="14" creationId="{432356D6-5203-61C7-497B-99F89A563C6F}"/>
          </ac:grpSpMkLst>
        </pc:grpChg>
        <pc:grpChg chg="add mod">
          <ac:chgData name="Vipul Arora" userId="9a2bdcac-aec0-4507-8ae0-d8bd7f30abe3" providerId="ADAL" clId="{172D0F02-6AD7-6043-BC5B-90F556CDAFD6}" dt="2023-04-10T10:57:27.591" v="469" actId="164"/>
          <ac:grpSpMkLst>
            <pc:docMk/>
            <pc:sldMk cId="0" sldId="442"/>
            <ac:grpSpMk id="27" creationId="{08B3D0BA-9D4F-E9CF-D09E-4B18BE2CE309}"/>
          </ac:grpSpMkLst>
        </pc:grpChg>
        <pc:grpChg chg="add mod">
          <ac:chgData name="Vipul Arora" userId="9a2bdcac-aec0-4507-8ae0-d8bd7f30abe3" providerId="ADAL" clId="{172D0F02-6AD7-6043-BC5B-90F556CDAFD6}" dt="2023-04-10T10:57:59.007" v="471" actId="164"/>
          <ac:grpSpMkLst>
            <pc:docMk/>
            <pc:sldMk cId="0" sldId="442"/>
            <ac:grpSpMk id="28" creationId="{C55222EE-1DD0-C61A-A250-EA5180372FDB}"/>
          </ac:grpSpMkLst>
        </pc:grpChg>
        <pc:graphicFrameChg chg="mod">
          <ac:chgData name="Vipul Arora" userId="9a2bdcac-aec0-4507-8ae0-d8bd7f30abe3" providerId="ADAL" clId="{172D0F02-6AD7-6043-BC5B-90F556CDAFD6}" dt="2023-04-10T10:57:59.007" v="471" actId="164"/>
          <ac:graphicFrameMkLst>
            <pc:docMk/>
            <pc:sldMk cId="0" sldId="442"/>
            <ac:graphicFrameMk id="233475" creationId="{E9176F83-5E88-0E14-251F-947E94C595C1}"/>
          </ac:graphicFrameMkLst>
        </pc:graphicFrameChg>
        <pc:picChg chg="add mod">
          <ac:chgData name="Vipul Arora" userId="9a2bdcac-aec0-4507-8ae0-d8bd7f30abe3" providerId="ADAL" clId="{172D0F02-6AD7-6043-BC5B-90F556CDAFD6}" dt="2023-04-10T10:57:59.007" v="471" actId="164"/>
          <ac:picMkLst>
            <pc:docMk/>
            <pc:sldMk cId="0" sldId="442"/>
            <ac:picMk id="8" creationId="{08298D09-DB4F-A4FD-2A23-6EF4DE5CF8E5}"/>
          </ac:picMkLst>
        </pc:picChg>
        <pc:picChg chg="add mod">
          <ac:chgData name="Vipul Arora" userId="9a2bdcac-aec0-4507-8ae0-d8bd7f30abe3" providerId="ADAL" clId="{172D0F02-6AD7-6043-BC5B-90F556CDAFD6}" dt="2023-04-10T10:57:59.007" v="471" actId="164"/>
          <ac:picMkLst>
            <pc:docMk/>
            <pc:sldMk cId="0" sldId="442"/>
            <ac:picMk id="9" creationId="{A7F9189F-D0DB-F972-2C22-37063DE4B1F9}"/>
          </ac:picMkLst>
        </pc:picChg>
      </pc:sldChg>
      <pc:sldChg chg="modSp mod">
        <pc:chgData name="Vipul Arora" userId="9a2bdcac-aec0-4507-8ae0-d8bd7f30abe3" providerId="ADAL" clId="{172D0F02-6AD7-6043-BC5B-90F556CDAFD6}" dt="2023-04-10T10:59:29.585" v="475" actId="1076"/>
        <pc:sldMkLst>
          <pc:docMk/>
          <pc:sldMk cId="0" sldId="444"/>
        </pc:sldMkLst>
        <pc:graphicFrameChg chg="mod">
          <ac:chgData name="Vipul Arora" userId="9a2bdcac-aec0-4507-8ae0-d8bd7f30abe3" providerId="ADAL" clId="{172D0F02-6AD7-6043-BC5B-90F556CDAFD6}" dt="2023-04-10T10:59:29.585" v="475" actId="1076"/>
          <ac:graphicFrameMkLst>
            <pc:docMk/>
            <pc:sldMk cId="0" sldId="444"/>
            <ac:graphicFrameMk id="242691" creationId="{16D3315A-A17C-C73F-821A-91638100F6C1}"/>
          </ac:graphicFrameMkLst>
        </pc:graphicFrameChg>
      </pc:sldChg>
      <pc:sldChg chg="addSp delSp modSp mod modAnim">
        <pc:chgData name="Vipul Arora" userId="9a2bdcac-aec0-4507-8ae0-d8bd7f30abe3" providerId="ADAL" clId="{172D0F02-6AD7-6043-BC5B-90F556CDAFD6}" dt="2023-04-17T08:31:42.350" v="1049" actId="1076"/>
        <pc:sldMkLst>
          <pc:docMk/>
          <pc:sldMk cId="0" sldId="446"/>
        </pc:sldMkLst>
        <pc:spChg chg="add mod">
          <ac:chgData name="Vipul Arora" userId="9a2bdcac-aec0-4507-8ae0-d8bd7f30abe3" providerId="ADAL" clId="{172D0F02-6AD7-6043-BC5B-90F556CDAFD6}" dt="2023-04-17T08:31:39.131" v="1048" actId="14100"/>
          <ac:spMkLst>
            <pc:docMk/>
            <pc:sldMk cId="0" sldId="446"/>
            <ac:spMk id="2" creationId="{89E70264-2613-9FF1-9525-2875FABF8064}"/>
          </ac:spMkLst>
        </pc:spChg>
        <pc:spChg chg="mod">
          <ac:chgData name="Vipul Arora" userId="9a2bdcac-aec0-4507-8ae0-d8bd7f30abe3" providerId="ADAL" clId="{172D0F02-6AD7-6043-BC5B-90F556CDAFD6}" dt="2023-04-10T11:01:03.201" v="484" actId="20577"/>
          <ac:spMkLst>
            <pc:docMk/>
            <pc:sldMk cId="0" sldId="446"/>
            <ac:spMk id="23553" creationId="{7861A341-D0CA-AD46-24E9-D1CDEF55CBE8}"/>
          </ac:spMkLst>
        </pc:spChg>
        <pc:spChg chg="del">
          <ac:chgData name="Vipul Arora" userId="9a2bdcac-aec0-4507-8ae0-d8bd7f30abe3" providerId="ADAL" clId="{172D0F02-6AD7-6043-BC5B-90F556CDAFD6}" dt="2023-04-10T11:01:07.438" v="485" actId="478"/>
          <ac:spMkLst>
            <pc:docMk/>
            <pc:sldMk cId="0" sldId="446"/>
            <ac:spMk id="238604" creationId="{D551ACBB-8D5E-19D2-2A6D-0848D669BCA8}"/>
          </ac:spMkLst>
        </pc:spChg>
        <pc:graphicFrameChg chg="mod">
          <ac:chgData name="Vipul Arora" userId="9a2bdcac-aec0-4507-8ae0-d8bd7f30abe3" providerId="ADAL" clId="{172D0F02-6AD7-6043-BC5B-90F556CDAFD6}" dt="2023-04-17T08:31:42.350" v="1049" actId="1076"/>
          <ac:graphicFrameMkLst>
            <pc:docMk/>
            <pc:sldMk cId="0" sldId="446"/>
            <ac:graphicFrameMk id="238595" creationId="{4DC53584-6FE3-5F37-676B-723A13A1504D}"/>
          </ac:graphicFrameMkLst>
        </pc:graphicFrameChg>
      </pc:sldChg>
      <pc:sldChg chg="addSp delSp modSp mod addAnim delAnim modAnim">
        <pc:chgData name="Vipul Arora" userId="9a2bdcac-aec0-4507-8ae0-d8bd7f30abe3" providerId="ADAL" clId="{172D0F02-6AD7-6043-BC5B-90F556CDAFD6}" dt="2023-04-17T08:31:51.131" v="1053"/>
        <pc:sldMkLst>
          <pc:docMk/>
          <pc:sldMk cId="0" sldId="447"/>
        </pc:sldMkLst>
        <pc:spChg chg="add del mod">
          <ac:chgData name="Vipul Arora" userId="9a2bdcac-aec0-4507-8ae0-d8bd7f30abe3" providerId="ADAL" clId="{172D0F02-6AD7-6043-BC5B-90F556CDAFD6}" dt="2023-04-17T08:31:51.131" v="1053"/>
          <ac:spMkLst>
            <pc:docMk/>
            <pc:sldMk cId="0" sldId="447"/>
            <ac:spMk id="2" creationId="{0CA697A4-949F-5EC7-7C28-ABD70AE36698}"/>
          </ac:spMkLst>
        </pc:spChg>
        <pc:graphicFrameChg chg="mod">
          <ac:chgData name="Vipul Arora" userId="9a2bdcac-aec0-4507-8ae0-d8bd7f30abe3" providerId="ADAL" clId="{172D0F02-6AD7-6043-BC5B-90F556CDAFD6}" dt="2023-04-17T08:31:46.653" v="1050" actId="1076"/>
          <ac:graphicFrameMkLst>
            <pc:docMk/>
            <pc:sldMk cId="0" sldId="447"/>
            <ac:graphicFrameMk id="258051" creationId="{ABB1C030-295B-0F04-6C5B-C5D14FA058C7}"/>
          </ac:graphicFrameMkLst>
        </pc:graphicFrameChg>
        <pc:inkChg chg="add del">
          <ac:chgData name="Vipul Arora" userId="9a2bdcac-aec0-4507-8ae0-d8bd7f30abe3" providerId="ADAL" clId="{172D0F02-6AD7-6043-BC5B-90F556CDAFD6}" dt="2023-04-10T11:28:13.103" v="646" actId="9405"/>
          <ac:inkMkLst>
            <pc:docMk/>
            <pc:sldMk cId="0" sldId="447"/>
            <ac:inkMk id="2" creationId="{C6CC03B1-980B-3827-6068-AF5F77CBF7EC}"/>
          </ac:inkMkLst>
        </pc:inkChg>
      </pc:sldChg>
      <pc:sldChg chg="addSp modSp mod modAnim">
        <pc:chgData name="Vipul Arora" userId="9a2bdcac-aec0-4507-8ae0-d8bd7f30abe3" providerId="ADAL" clId="{172D0F02-6AD7-6043-BC5B-90F556CDAFD6}" dt="2023-04-17T11:32:33.075" v="1123"/>
        <pc:sldMkLst>
          <pc:docMk/>
          <pc:sldMk cId="0" sldId="448"/>
        </pc:sldMkLst>
        <pc:spChg chg="add mod">
          <ac:chgData name="Vipul Arora" userId="9a2bdcac-aec0-4507-8ae0-d8bd7f30abe3" providerId="ADAL" clId="{172D0F02-6AD7-6043-BC5B-90F556CDAFD6}" dt="2023-04-17T11:32:24.889" v="1122" actId="1076"/>
          <ac:spMkLst>
            <pc:docMk/>
            <pc:sldMk cId="0" sldId="448"/>
            <ac:spMk id="2" creationId="{6706F6F0-C26E-7499-AECC-895190F2759D}"/>
          </ac:spMkLst>
        </pc:spChg>
      </pc:sldChg>
      <pc:sldChg chg="delSp modSp mod delAnim modAnim">
        <pc:chgData name="Vipul Arora" userId="9a2bdcac-aec0-4507-8ae0-d8bd7f30abe3" providerId="ADAL" clId="{172D0F02-6AD7-6043-BC5B-90F556CDAFD6}" dt="2023-04-10T11:38:06.797" v="744"/>
        <pc:sldMkLst>
          <pc:docMk/>
          <pc:sldMk cId="0" sldId="452"/>
        </pc:sldMkLst>
        <pc:spChg chg="del">
          <ac:chgData name="Vipul Arora" userId="9a2bdcac-aec0-4507-8ae0-d8bd7f30abe3" providerId="ADAL" clId="{172D0F02-6AD7-6043-BC5B-90F556CDAFD6}" dt="2023-04-10T11:35:52.660" v="669" actId="478"/>
          <ac:spMkLst>
            <pc:docMk/>
            <pc:sldMk cId="0" sldId="452"/>
            <ac:spMk id="30" creationId="{785D7311-C33B-A1E3-B9AF-FB0933FA5E5F}"/>
          </ac:spMkLst>
        </pc:spChg>
        <pc:spChg chg="mod">
          <ac:chgData name="Vipul Arora" userId="9a2bdcac-aec0-4507-8ae0-d8bd7f30abe3" providerId="ADAL" clId="{172D0F02-6AD7-6043-BC5B-90F556CDAFD6}" dt="2023-04-10T11:36:09.957" v="673" actId="1076"/>
          <ac:spMkLst>
            <pc:docMk/>
            <pc:sldMk cId="0" sldId="452"/>
            <ac:spMk id="22533" creationId="{D2C4C029-9463-5C1F-1B5A-F43901BC1BEF}"/>
          </ac:spMkLst>
        </pc:spChg>
        <pc:spChg chg="mod">
          <ac:chgData name="Vipul Arora" userId="9a2bdcac-aec0-4507-8ae0-d8bd7f30abe3" providerId="ADAL" clId="{172D0F02-6AD7-6043-BC5B-90F556CDAFD6}" dt="2023-04-10T11:36:09.957" v="673" actId="1076"/>
          <ac:spMkLst>
            <pc:docMk/>
            <pc:sldMk cId="0" sldId="452"/>
            <ac:spMk id="22534" creationId="{2D19ED27-4178-CB8D-F473-E337F1D061E9}"/>
          </ac:spMkLst>
        </pc:spChg>
        <pc:spChg chg="mod">
          <ac:chgData name="Vipul Arora" userId="9a2bdcac-aec0-4507-8ae0-d8bd7f30abe3" providerId="ADAL" clId="{172D0F02-6AD7-6043-BC5B-90F556CDAFD6}" dt="2023-04-10T11:36:09.957" v="673" actId="1076"/>
          <ac:spMkLst>
            <pc:docMk/>
            <pc:sldMk cId="0" sldId="452"/>
            <ac:spMk id="22535" creationId="{C663B024-1675-D6D7-2A43-256ABB41DFE7}"/>
          </ac:spMkLst>
        </pc:spChg>
        <pc:spChg chg="mod">
          <ac:chgData name="Vipul Arora" userId="9a2bdcac-aec0-4507-8ae0-d8bd7f30abe3" providerId="ADAL" clId="{172D0F02-6AD7-6043-BC5B-90F556CDAFD6}" dt="2023-04-10T11:36:09.957" v="673" actId="1076"/>
          <ac:spMkLst>
            <pc:docMk/>
            <pc:sldMk cId="0" sldId="452"/>
            <ac:spMk id="22536" creationId="{CED3C5E0-87AF-5B83-5DB1-97B243C3B658}"/>
          </ac:spMkLst>
        </pc:spChg>
        <pc:spChg chg="mod">
          <ac:chgData name="Vipul Arora" userId="9a2bdcac-aec0-4507-8ae0-d8bd7f30abe3" providerId="ADAL" clId="{172D0F02-6AD7-6043-BC5B-90F556CDAFD6}" dt="2023-04-10T11:36:09.957" v="673" actId="1076"/>
          <ac:spMkLst>
            <pc:docMk/>
            <pc:sldMk cId="0" sldId="452"/>
            <ac:spMk id="22537" creationId="{D8DA5A57-A760-B597-F860-ADE354C98C27}"/>
          </ac:spMkLst>
        </pc:spChg>
        <pc:spChg chg="del">
          <ac:chgData name="Vipul Arora" userId="9a2bdcac-aec0-4507-8ae0-d8bd7f30abe3" providerId="ADAL" clId="{172D0F02-6AD7-6043-BC5B-90F556CDAFD6}" dt="2023-04-10T11:35:43.898" v="664" actId="478"/>
          <ac:spMkLst>
            <pc:docMk/>
            <pc:sldMk cId="0" sldId="452"/>
            <ac:spMk id="22540" creationId="{485C98B1-139E-F641-7445-F12F6C7BF64A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1" creationId="{4784F6C3-1423-99BB-698A-82ACFAABB4BA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2" creationId="{445E60B9-0097-7790-28B6-9CEE40F5DD94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3" creationId="{9968FBCB-A69B-CEE9-4310-04C88329D0F8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4" creationId="{5AB2E68D-7601-13EC-7CA1-096CAAABA93C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5" creationId="{16A7F044-6FEE-150C-A35F-B2CB9A2B99A6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6" creationId="{B6DC8625-6CBB-5055-B7B0-C23F54953CE1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7" creationId="{7A275C2B-4C04-63E3-E74F-CDB28399CB70}"/>
          </ac:spMkLst>
        </pc:spChg>
        <pc:spChg chg="del">
          <ac:chgData name="Vipul Arora" userId="9a2bdcac-aec0-4507-8ae0-d8bd7f30abe3" providerId="ADAL" clId="{172D0F02-6AD7-6043-BC5B-90F556CDAFD6}" dt="2023-04-10T11:35:47.455" v="667" actId="478"/>
          <ac:spMkLst>
            <pc:docMk/>
            <pc:sldMk cId="0" sldId="452"/>
            <ac:spMk id="22548" creationId="{CAB2316C-F5F3-24EE-E197-AAD299C3F9F9}"/>
          </ac:spMkLst>
        </pc:spChg>
        <pc:spChg chg="mod">
          <ac:chgData name="Vipul Arora" userId="9a2bdcac-aec0-4507-8ae0-d8bd7f30abe3" providerId="ADAL" clId="{172D0F02-6AD7-6043-BC5B-90F556CDAFD6}" dt="2023-04-10T11:36:01.683" v="670" actId="1076"/>
          <ac:spMkLst>
            <pc:docMk/>
            <pc:sldMk cId="0" sldId="452"/>
            <ac:spMk id="22552" creationId="{0181665C-919E-F8B0-7939-ECFA5147BA10}"/>
          </ac:spMkLst>
        </pc:spChg>
        <pc:spChg chg="del">
          <ac:chgData name="Vipul Arora" userId="9a2bdcac-aec0-4507-8ae0-d8bd7f30abe3" providerId="ADAL" clId="{172D0F02-6AD7-6043-BC5B-90F556CDAFD6}" dt="2023-04-10T11:35:51.315" v="668" actId="478"/>
          <ac:spMkLst>
            <pc:docMk/>
            <pc:sldMk cId="0" sldId="452"/>
            <ac:spMk id="22554" creationId="{B3D1AFD3-CC91-ACA1-DACF-F708FD79889E}"/>
          </ac:spMkLst>
        </pc:spChg>
        <pc:spChg chg="mod">
          <ac:chgData name="Vipul Arora" userId="9a2bdcac-aec0-4507-8ae0-d8bd7f30abe3" providerId="ADAL" clId="{172D0F02-6AD7-6043-BC5B-90F556CDAFD6}" dt="2023-04-10T11:36:27.170" v="684" actId="1076"/>
          <ac:spMkLst>
            <pc:docMk/>
            <pc:sldMk cId="0" sldId="452"/>
            <ac:spMk id="26625" creationId="{AECAFF78-9FA0-30DF-5455-83BA3350B414}"/>
          </ac:spMkLst>
        </pc:spChg>
        <pc:spChg chg="mod">
          <ac:chgData name="Vipul Arora" userId="9a2bdcac-aec0-4507-8ae0-d8bd7f30abe3" providerId="ADAL" clId="{172D0F02-6AD7-6043-BC5B-90F556CDAFD6}" dt="2023-04-10T11:37:59.019" v="742" actId="1076"/>
          <ac:spMkLst>
            <pc:docMk/>
            <pc:sldMk cId="0" sldId="452"/>
            <ac:spMk id="26645" creationId="{D8968504-E568-9ABD-7213-1CB8BF12A554}"/>
          </ac:spMkLst>
        </pc:spChg>
        <pc:grpChg chg="del">
          <ac:chgData name="Vipul Arora" userId="9a2bdcac-aec0-4507-8ae0-d8bd7f30abe3" providerId="ADAL" clId="{172D0F02-6AD7-6043-BC5B-90F556CDAFD6}" dt="2023-04-10T11:35:47.455" v="667" actId="478"/>
          <ac:grpSpMkLst>
            <pc:docMk/>
            <pc:sldMk cId="0" sldId="452"/>
            <ac:grpSpMk id="22549" creationId="{45E32313-3888-1F7A-8270-16878AB66AA7}"/>
          </ac:grpSpMkLst>
        </pc:grpChg>
        <pc:graphicFrameChg chg="mod">
          <ac:chgData name="Vipul Arora" userId="9a2bdcac-aec0-4507-8ae0-d8bd7f30abe3" providerId="ADAL" clId="{172D0F02-6AD7-6043-BC5B-90F556CDAFD6}" dt="2023-04-10T11:36:11.589" v="674" actId="1076"/>
          <ac:graphicFrameMkLst>
            <pc:docMk/>
            <pc:sldMk cId="0" sldId="452"/>
            <ac:graphicFrameMk id="22531" creationId="{2E359BDD-EC50-3F76-AAC4-0403AAE6CCF9}"/>
          </ac:graphicFrameMkLst>
        </pc:graphicFrameChg>
        <pc:graphicFrameChg chg="mod">
          <ac:chgData name="Vipul Arora" userId="9a2bdcac-aec0-4507-8ae0-d8bd7f30abe3" providerId="ADAL" clId="{172D0F02-6AD7-6043-BC5B-90F556CDAFD6}" dt="2023-04-10T11:36:09.957" v="673" actId="1076"/>
          <ac:graphicFrameMkLst>
            <pc:docMk/>
            <pc:sldMk cId="0" sldId="452"/>
            <ac:graphicFrameMk id="22532" creationId="{BC560525-D104-4ABF-F6C9-15A0F5C65689}"/>
          </ac:graphicFrameMkLst>
        </pc:graphicFrameChg>
        <pc:graphicFrameChg chg="del">
          <ac:chgData name="Vipul Arora" userId="9a2bdcac-aec0-4507-8ae0-d8bd7f30abe3" providerId="ADAL" clId="{172D0F02-6AD7-6043-BC5B-90F556CDAFD6}" dt="2023-04-10T11:35:44.674" v="665" actId="478"/>
          <ac:graphicFrameMkLst>
            <pc:docMk/>
            <pc:sldMk cId="0" sldId="452"/>
            <ac:graphicFrameMk id="22538" creationId="{D88454FF-1954-869B-96E8-8FF7720E1596}"/>
          </ac:graphicFrameMkLst>
        </pc:graphicFrameChg>
        <pc:graphicFrameChg chg="del">
          <ac:chgData name="Vipul Arora" userId="9a2bdcac-aec0-4507-8ae0-d8bd7f30abe3" providerId="ADAL" clId="{172D0F02-6AD7-6043-BC5B-90F556CDAFD6}" dt="2023-04-10T11:35:45.719" v="666" actId="478"/>
          <ac:graphicFrameMkLst>
            <pc:docMk/>
            <pc:sldMk cId="0" sldId="452"/>
            <ac:graphicFrameMk id="22539" creationId="{0D79117C-C85F-C3CE-8FF1-6768F2BCB50A}"/>
          </ac:graphicFrameMkLst>
        </pc:graphicFrameChg>
        <pc:graphicFrameChg chg="mod">
          <ac:chgData name="Vipul Arora" userId="9a2bdcac-aec0-4507-8ae0-d8bd7f30abe3" providerId="ADAL" clId="{172D0F02-6AD7-6043-BC5B-90F556CDAFD6}" dt="2023-04-10T11:36:01.683" v="670" actId="1076"/>
          <ac:graphicFrameMkLst>
            <pc:docMk/>
            <pc:sldMk cId="0" sldId="452"/>
            <ac:graphicFrameMk id="22551" creationId="{F58F6DE4-3149-81DD-6DD8-0E917581CF33}"/>
          </ac:graphicFrameMkLst>
        </pc:graphicFrameChg>
        <pc:graphicFrameChg chg="del">
          <ac:chgData name="Vipul Arora" userId="9a2bdcac-aec0-4507-8ae0-d8bd7f30abe3" providerId="ADAL" clId="{172D0F02-6AD7-6043-BC5B-90F556CDAFD6}" dt="2023-04-10T11:35:51.315" v="668" actId="478"/>
          <ac:graphicFrameMkLst>
            <pc:docMk/>
            <pc:sldMk cId="0" sldId="452"/>
            <ac:graphicFrameMk id="22553" creationId="{F24F3F0F-81B8-26B2-E939-F795344D656A}"/>
          </ac:graphicFrameMkLst>
        </pc:graphicFrameChg>
      </pc:sldChg>
      <pc:sldChg chg="modSp mod">
        <pc:chgData name="Vipul Arora" userId="9a2bdcac-aec0-4507-8ae0-d8bd7f30abe3" providerId="ADAL" clId="{172D0F02-6AD7-6043-BC5B-90F556CDAFD6}" dt="2023-04-12T11:28:47.852" v="779" actId="20577"/>
        <pc:sldMkLst>
          <pc:docMk/>
          <pc:sldMk cId="0" sldId="464"/>
        </pc:sldMkLst>
        <pc:graphicFrameChg chg="modGraphic">
          <ac:chgData name="Vipul Arora" userId="9a2bdcac-aec0-4507-8ae0-d8bd7f30abe3" providerId="ADAL" clId="{172D0F02-6AD7-6043-BC5B-90F556CDAFD6}" dt="2023-04-12T11:28:47.852" v="779" actId="20577"/>
          <ac:graphicFrameMkLst>
            <pc:docMk/>
            <pc:sldMk cId="0" sldId="464"/>
            <ac:graphicFrameMk id="7" creationId="{823543D4-2620-6820-C985-24544EF94D89}"/>
          </ac:graphicFrameMkLst>
        </pc:graphicFrameChg>
      </pc:sldChg>
      <pc:sldChg chg="delSp modSp del mod delAnim modAnim">
        <pc:chgData name="Vipul Arora" userId="9a2bdcac-aec0-4507-8ae0-d8bd7f30abe3" providerId="ADAL" clId="{172D0F02-6AD7-6043-BC5B-90F556CDAFD6}" dt="2023-04-12T11:34:28.925" v="791" actId="2696"/>
        <pc:sldMkLst>
          <pc:docMk/>
          <pc:sldMk cId="0" sldId="465"/>
        </pc:sldMkLst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26" creationId="{068D55E7-A11B-1F6E-6C03-59DFA9368840}"/>
          </ac:spMkLst>
        </pc:spChg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27" creationId="{E41A8A9C-F082-CDB7-9628-61699D1DEF82}"/>
          </ac:spMkLst>
        </pc:spChg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28" creationId="{81F0B410-C973-E11C-F5DE-B6D2A7E406BF}"/>
          </ac:spMkLst>
        </pc:spChg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29" creationId="{2BF49324-0F2C-59CB-B3A9-5CAA076634FD}"/>
          </ac:spMkLst>
        </pc:spChg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30" creationId="{0373CF94-2B74-6059-137F-0189A32CF8E5}"/>
          </ac:spMkLst>
        </pc:spChg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32" creationId="{3D353663-B6FD-72D9-0584-90B541356F71}"/>
          </ac:spMkLst>
        </pc:spChg>
        <pc:spChg chg="mod">
          <ac:chgData name="Vipul Arora" userId="9a2bdcac-aec0-4507-8ae0-d8bd7f30abe3" providerId="ADAL" clId="{172D0F02-6AD7-6043-BC5B-90F556CDAFD6}" dt="2023-04-12T11:34:13.310" v="790" actId="1076"/>
          <ac:spMkLst>
            <pc:docMk/>
            <pc:sldMk cId="0" sldId="465"/>
            <ac:spMk id="29699" creationId="{7110C6C7-B748-B42D-D938-1E12F15DB6D7}"/>
          </ac:spMkLst>
        </pc:spChg>
        <pc:spChg chg="mod">
          <ac:chgData name="Vipul Arora" userId="9a2bdcac-aec0-4507-8ae0-d8bd7f30abe3" providerId="ADAL" clId="{172D0F02-6AD7-6043-BC5B-90F556CDAFD6}" dt="2023-04-12T11:34:13.310" v="790" actId="1076"/>
          <ac:spMkLst>
            <pc:docMk/>
            <pc:sldMk cId="0" sldId="465"/>
            <ac:spMk id="29700" creationId="{01A7B113-3B92-A3D5-FCD8-9FC1F68ADE88}"/>
          </ac:spMkLst>
        </pc:spChg>
        <pc:spChg chg="mod">
          <ac:chgData name="Vipul Arora" userId="9a2bdcac-aec0-4507-8ae0-d8bd7f30abe3" providerId="ADAL" clId="{172D0F02-6AD7-6043-BC5B-90F556CDAFD6}" dt="2023-04-12T11:34:13.310" v="790" actId="1076"/>
          <ac:spMkLst>
            <pc:docMk/>
            <pc:sldMk cId="0" sldId="465"/>
            <ac:spMk id="29701" creationId="{39D1DC8E-2936-625D-A4F8-0AFF05D0FE85}"/>
          </ac:spMkLst>
        </pc:spChg>
        <pc:spChg chg="mod">
          <ac:chgData name="Vipul Arora" userId="9a2bdcac-aec0-4507-8ae0-d8bd7f30abe3" providerId="ADAL" clId="{172D0F02-6AD7-6043-BC5B-90F556CDAFD6}" dt="2023-04-12T11:34:13.310" v="790" actId="1076"/>
          <ac:spMkLst>
            <pc:docMk/>
            <pc:sldMk cId="0" sldId="465"/>
            <ac:spMk id="29702" creationId="{34662366-68FD-5D17-77B7-EBCDCCEF0BE2}"/>
          </ac:spMkLst>
        </pc:spChg>
        <pc:spChg chg="mod">
          <ac:chgData name="Vipul Arora" userId="9a2bdcac-aec0-4507-8ae0-d8bd7f30abe3" providerId="ADAL" clId="{172D0F02-6AD7-6043-BC5B-90F556CDAFD6}" dt="2023-04-12T11:34:04.381" v="786" actId="1076"/>
          <ac:spMkLst>
            <pc:docMk/>
            <pc:sldMk cId="0" sldId="465"/>
            <ac:spMk id="29708" creationId="{7F9883B0-8BD1-33B2-8CF9-3017E06DA6D3}"/>
          </ac:spMkLst>
        </pc:spChg>
        <pc:spChg chg="mod">
          <ac:chgData name="Vipul Arora" userId="9a2bdcac-aec0-4507-8ae0-d8bd7f30abe3" providerId="ADAL" clId="{172D0F02-6AD7-6043-BC5B-90F556CDAFD6}" dt="2023-04-12T11:34:13.310" v="790" actId="1076"/>
          <ac:spMkLst>
            <pc:docMk/>
            <pc:sldMk cId="0" sldId="465"/>
            <ac:spMk id="29744" creationId="{4C0B20CB-ECB9-BEE6-FA4B-08D5FD3E3691}"/>
          </ac:spMkLst>
        </pc:spChg>
        <pc:spChg chg="mod">
          <ac:chgData name="Vipul Arora" userId="9a2bdcac-aec0-4507-8ae0-d8bd7f30abe3" providerId="ADAL" clId="{172D0F02-6AD7-6043-BC5B-90F556CDAFD6}" dt="2023-04-12T11:34:13.310" v="790" actId="1076"/>
          <ac:spMkLst>
            <pc:docMk/>
            <pc:sldMk cId="0" sldId="465"/>
            <ac:spMk id="29745" creationId="{E3D38AB7-B9A3-2508-561D-A9D82EF42606}"/>
          </ac:spMkLst>
        </pc:spChg>
        <pc:spChg chg="del">
          <ac:chgData name="Vipul Arora" userId="9a2bdcac-aec0-4507-8ae0-d8bd7f30abe3" providerId="ADAL" clId="{172D0F02-6AD7-6043-BC5B-90F556CDAFD6}" dt="2023-04-12T11:33:59.785" v="784" actId="478"/>
          <ac:spMkLst>
            <pc:docMk/>
            <pc:sldMk cId="0" sldId="465"/>
            <ac:spMk id="246797" creationId="{111E672B-AF47-ABE3-E02B-E421F4D1F94A}"/>
          </ac:spMkLst>
        </pc:spChg>
        <pc:spChg chg="del">
          <ac:chgData name="Vipul Arora" userId="9a2bdcac-aec0-4507-8ae0-d8bd7f30abe3" providerId="ADAL" clId="{172D0F02-6AD7-6043-BC5B-90F556CDAFD6}" dt="2023-04-12T11:33:53.310" v="781" actId="478"/>
          <ac:spMkLst>
            <pc:docMk/>
            <pc:sldMk cId="0" sldId="465"/>
            <ac:spMk id="246800" creationId="{D27BB7E0-1F7A-DCE9-C97B-AE753517BFE2}"/>
          </ac:spMkLst>
        </pc:spChg>
        <pc:grpChg chg="mod">
          <ac:chgData name="Vipul Arora" userId="9a2bdcac-aec0-4507-8ae0-d8bd7f30abe3" providerId="ADAL" clId="{172D0F02-6AD7-6043-BC5B-90F556CDAFD6}" dt="2023-04-12T11:34:13.310" v="790" actId="1076"/>
          <ac:grpSpMkLst>
            <pc:docMk/>
            <pc:sldMk cId="0" sldId="465"/>
            <ac:grpSpMk id="29704" creationId="{C7B3121B-9D21-C1A2-ADBF-D4713568FB59}"/>
          </ac:grpSpMkLst>
        </pc:grpChg>
        <pc:graphicFrameChg chg="del">
          <ac:chgData name="Vipul Arora" userId="9a2bdcac-aec0-4507-8ae0-d8bd7f30abe3" providerId="ADAL" clId="{172D0F02-6AD7-6043-BC5B-90F556CDAFD6}" dt="2023-04-12T11:33:55.895" v="782" actId="478"/>
          <ac:graphicFrameMkLst>
            <pc:docMk/>
            <pc:sldMk cId="0" sldId="465"/>
            <ac:graphicFrameMk id="25" creationId="{451A8C09-35A5-9ABD-2D56-6062E7439D36}"/>
          </ac:graphicFrameMkLst>
        </pc:graphicFrameChg>
        <pc:graphicFrameChg chg="del">
          <ac:chgData name="Vipul Arora" userId="9a2bdcac-aec0-4507-8ae0-d8bd7f30abe3" providerId="ADAL" clId="{172D0F02-6AD7-6043-BC5B-90F556CDAFD6}" dt="2023-04-12T11:33:58.354" v="783" actId="478"/>
          <ac:graphicFrameMkLst>
            <pc:docMk/>
            <pc:sldMk cId="0" sldId="465"/>
            <ac:graphicFrameMk id="31" creationId="{07D67D57-9048-ABAE-E7F0-B661900A30B1}"/>
          </ac:graphicFrameMkLst>
        </pc:graphicFrameChg>
        <pc:graphicFrameChg chg="mod">
          <ac:chgData name="Vipul Arora" userId="9a2bdcac-aec0-4507-8ae0-d8bd7f30abe3" providerId="ADAL" clId="{172D0F02-6AD7-6043-BC5B-90F556CDAFD6}" dt="2023-04-12T11:34:13.310" v="790" actId="1076"/>
          <ac:graphicFrameMkLst>
            <pc:docMk/>
            <pc:sldMk cId="0" sldId="465"/>
            <ac:graphicFrameMk id="29698" creationId="{7178C220-5282-8111-622E-181CF273AE4D}"/>
          </ac:graphicFrameMkLst>
        </pc:graphicFrameChg>
        <pc:graphicFrameChg chg="mod">
          <ac:chgData name="Vipul Arora" userId="9a2bdcac-aec0-4507-8ae0-d8bd7f30abe3" providerId="ADAL" clId="{172D0F02-6AD7-6043-BC5B-90F556CDAFD6}" dt="2023-04-12T11:34:06.380" v="787" actId="1076"/>
          <ac:graphicFrameMkLst>
            <pc:docMk/>
            <pc:sldMk cId="0" sldId="465"/>
            <ac:graphicFrameMk id="29707" creationId="{97459F7D-E585-F996-4D80-D9084258FBE7}"/>
          </ac:graphicFrameMkLst>
        </pc:graphicFrameChg>
        <pc:cxnChg chg="del">
          <ac:chgData name="Vipul Arora" userId="9a2bdcac-aec0-4507-8ae0-d8bd7f30abe3" providerId="ADAL" clId="{172D0F02-6AD7-6043-BC5B-90F556CDAFD6}" dt="2023-04-12T11:34:00.727" v="785" actId="478"/>
          <ac:cxnSpMkLst>
            <pc:docMk/>
            <pc:sldMk cId="0" sldId="465"/>
            <ac:cxnSpMk id="23" creationId="{D5A5D92F-9CEF-D264-FDDC-6C4986B38CB1}"/>
          </ac:cxnSpMkLst>
        </pc:cxnChg>
      </pc:sldChg>
      <pc:sldChg chg="add">
        <pc:chgData name="Vipul Arora" userId="9a2bdcac-aec0-4507-8ae0-d8bd7f30abe3" providerId="ADAL" clId="{172D0F02-6AD7-6043-BC5B-90F556CDAFD6}" dt="2023-04-10T07:05:51.835" v="15"/>
        <pc:sldMkLst>
          <pc:docMk/>
          <pc:sldMk cId="0" sldId="466"/>
        </pc:sldMkLst>
      </pc:sldChg>
      <pc:sldChg chg="add">
        <pc:chgData name="Vipul Arora" userId="9a2bdcac-aec0-4507-8ae0-d8bd7f30abe3" providerId="ADAL" clId="{172D0F02-6AD7-6043-BC5B-90F556CDAFD6}" dt="2023-04-10T07:05:51.835" v="15"/>
        <pc:sldMkLst>
          <pc:docMk/>
          <pc:sldMk cId="0" sldId="467"/>
        </pc:sldMkLst>
      </pc:sldChg>
      <pc:sldChg chg="delSp modSp add modAnim">
        <pc:chgData name="Vipul Arora" userId="9a2bdcac-aec0-4507-8ae0-d8bd7f30abe3" providerId="ADAL" clId="{172D0F02-6AD7-6043-BC5B-90F556CDAFD6}" dt="2023-04-10T10:56:19.250" v="462" actId="165"/>
        <pc:sldMkLst>
          <pc:docMk/>
          <pc:sldMk cId="0" sldId="468"/>
        </pc:sldMkLst>
        <pc:spChg chg="mod topLvl">
          <ac:chgData name="Vipul Arora" userId="9a2bdcac-aec0-4507-8ae0-d8bd7f30abe3" providerId="ADAL" clId="{172D0F02-6AD7-6043-BC5B-90F556CDAFD6}" dt="2023-04-10T10:56:02.952" v="459" actId="165"/>
          <ac:spMkLst>
            <pc:docMk/>
            <pc:sldMk cId="0" sldId="468"/>
            <ac:spMk id="25662" creationId="{C505FEFB-1DCA-CA57-7E1E-A2A431560A8A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67" creationId="{303932AB-99D3-54FF-2E5F-303679F08A70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68" creationId="{2C1ECBA6-9AC8-877F-3D95-6B52EEED7A71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69" creationId="{C66357B9-9019-EE6D-ECB3-2F579017147C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70" creationId="{E204CD01-350B-88A7-DBFF-C0B17CDE632A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71" creationId="{B2DFCCE1-8F80-1F4D-E2DC-E54711436CB7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72" creationId="{3C678FFA-FE65-9BB7-3A74-7432C51E9400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73" creationId="{F6D310E2-6DF7-735E-943A-0B8B84CDE916}"/>
          </ac:spMkLst>
        </pc:spChg>
        <pc:spChg chg="mod topLvl">
          <ac:chgData name="Vipul Arora" userId="9a2bdcac-aec0-4507-8ae0-d8bd7f30abe3" providerId="ADAL" clId="{172D0F02-6AD7-6043-BC5B-90F556CDAFD6}" dt="2023-04-10T10:56:14.693" v="461" actId="165"/>
          <ac:spMkLst>
            <pc:docMk/>
            <pc:sldMk cId="0" sldId="468"/>
            <ac:spMk id="25675" creationId="{474878D9-4B98-B794-64CC-C355D49DCA48}"/>
          </ac:spMkLst>
        </pc:spChg>
        <pc:spChg chg="mod topLvl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76" creationId="{4B19AB21-6756-338D-BCB2-2EE61C4A2599}"/>
          </ac:spMkLst>
        </pc:spChg>
        <pc:spChg chg="mod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78" creationId="{B13B0084-4A7D-E082-5F43-AB7919D45612}"/>
          </ac:spMkLst>
        </pc:spChg>
        <pc:spChg chg="mod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79" creationId="{110CB656-7476-A9AD-316F-59AB4ECC98A9}"/>
          </ac:spMkLst>
        </pc:spChg>
        <pc:spChg chg="mod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80" creationId="{B96F1F7B-1CC0-1DAD-747C-19A7F8B260DD}"/>
          </ac:spMkLst>
        </pc:spChg>
        <pc:spChg chg="mod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81" creationId="{7285B886-373B-66F9-9905-75635B0D57E8}"/>
          </ac:spMkLst>
        </pc:spChg>
        <pc:spChg chg="mod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82" creationId="{E5B64B98-C566-4EC3-A309-2FF15FFBD8D5}"/>
          </ac:spMkLst>
        </pc:spChg>
        <pc:spChg chg="mod">
          <ac:chgData name="Vipul Arora" userId="9a2bdcac-aec0-4507-8ae0-d8bd7f30abe3" providerId="ADAL" clId="{172D0F02-6AD7-6043-BC5B-90F556CDAFD6}" dt="2023-04-10T10:56:19.250" v="462" actId="165"/>
          <ac:spMkLst>
            <pc:docMk/>
            <pc:sldMk cId="0" sldId="468"/>
            <ac:spMk id="25683" creationId="{213438DA-1346-ADF8-6C98-9076AD18A41F}"/>
          </ac:spMkLst>
        </pc:spChg>
        <pc:spChg chg="mod">
          <ac:chgData name="Vipul Arora" userId="9a2bdcac-aec0-4507-8ae0-d8bd7f30abe3" providerId="ADAL" clId="{172D0F02-6AD7-6043-BC5B-90F556CDAFD6}" dt="2023-04-10T10:56:02.952" v="459" actId="165"/>
          <ac:spMkLst>
            <pc:docMk/>
            <pc:sldMk cId="0" sldId="468"/>
            <ac:spMk id="25684" creationId="{34BE7114-942D-0B80-52C6-1842099E2002}"/>
          </ac:spMkLst>
        </pc:spChg>
        <pc:spChg chg="mod">
          <ac:chgData name="Vipul Arora" userId="9a2bdcac-aec0-4507-8ae0-d8bd7f30abe3" providerId="ADAL" clId="{172D0F02-6AD7-6043-BC5B-90F556CDAFD6}" dt="2023-04-10T10:56:02.952" v="459" actId="165"/>
          <ac:spMkLst>
            <pc:docMk/>
            <pc:sldMk cId="0" sldId="468"/>
            <ac:spMk id="25685" creationId="{AFCAB1AB-7F48-B89A-CBF3-9604B3697C74}"/>
          </ac:spMkLst>
        </pc:spChg>
        <pc:grpChg chg="del">
          <ac:chgData name="Vipul Arora" userId="9a2bdcac-aec0-4507-8ae0-d8bd7f30abe3" providerId="ADAL" clId="{172D0F02-6AD7-6043-BC5B-90F556CDAFD6}" dt="2023-04-10T10:56:02.952" v="459" actId="165"/>
          <ac:grpSpMkLst>
            <pc:docMk/>
            <pc:sldMk cId="0" sldId="468"/>
            <ac:grpSpMk id="19462" creationId="{2CC7F35C-952D-341F-6A07-F12E51EBE015}"/>
          </ac:grpSpMkLst>
        </pc:grpChg>
        <pc:grpChg chg="mod topLvl">
          <ac:chgData name="Vipul Arora" userId="9a2bdcac-aec0-4507-8ae0-d8bd7f30abe3" providerId="ADAL" clId="{172D0F02-6AD7-6043-BC5B-90F556CDAFD6}" dt="2023-04-10T10:56:02.952" v="459" actId="165"/>
          <ac:grpSpMkLst>
            <pc:docMk/>
            <pc:sldMk cId="0" sldId="468"/>
            <ac:grpSpMk id="25663" creationId="{6E308C66-BBAB-FA7A-A063-B929A6AB8A7B}"/>
          </ac:grpSpMkLst>
        </pc:grpChg>
        <pc:grpChg chg="del mod topLvl">
          <ac:chgData name="Vipul Arora" userId="9a2bdcac-aec0-4507-8ae0-d8bd7f30abe3" providerId="ADAL" clId="{172D0F02-6AD7-6043-BC5B-90F556CDAFD6}" dt="2023-04-10T10:56:10.459" v="460" actId="165"/>
          <ac:grpSpMkLst>
            <pc:docMk/>
            <pc:sldMk cId="0" sldId="468"/>
            <ac:grpSpMk id="25664" creationId="{F5223783-5CE0-8C11-7704-C54D0EEDD149}"/>
          </ac:grpSpMkLst>
        </pc:grpChg>
        <pc:grpChg chg="del mod topLvl">
          <ac:chgData name="Vipul Arora" userId="9a2bdcac-aec0-4507-8ae0-d8bd7f30abe3" providerId="ADAL" clId="{172D0F02-6AD7-6043-BC5B-90F556CDAFD6}" dt="2023-04-10T10:56:14.693" v="461" actId="165"/>
          <ac:grpSpMkLst>
            <pc:docMk/>
            <pc:sldMk cId="0" sldId="468"/>
            <ac:grpSpMk id="25665" creationId="{A327BA16-E247-EC85-9257-95074D6EDD57}"/>
          </ac:grpSpMkLst>
        </pc:grpChg>
        <pc:grpChg chg="del mod topLvl">
          <ac:chgData name="Vipul Arora" userId="9a2bdcac-aec0-4507-8ae0-d8bd7f30abe3" providerId="ADAL" clId="{172D0F02-6AD7-6043-BC5B-90F556CDAFD6}" dt="2023-04-10T10:56:14.693" v="461" actId="165"/>
          <ac:grpSpMkLst>
            <pc:docMk/>
            <pc:sldMk cId="0" sldId="468"/>
            <ac:grpSpMk id="25666" creationId="{3C6D667C-155F-0D7A-888E-16C0A4908A77}"/>
          </ac:grpSpMkLst>
        </pc:grpChg>
        <pc:grpChg chg="del mod topLvl">
          <ac:chgData name="Vipul Arora" userId="9a2bdcac-aec0-4507-8ae0-d8bd7f30abe3" providerId="ADAL" clId="{172D0F02-6AD7-6043-BC5B-90F556CDAFD6}" dt="2023-04-10T10:56:19.250" v="462" actId="165"/>
          <ac:grpSpMkLst>
            <pc:docMk/>
            <pc:sldMk cId="0" sldId="468"/>
            <ac:grpSpMk id="25674" creationId="{D5174B9B-A7C0-C149-B123-5E29824515F6}"/>
          </ac:grpSpMkLst>
        </pc:grpChg>
        <pc:grpChg chg="mod topLvl">
          <ac:chgData name="Vipul Arora" userId="9a2bdcac-aec0-4507-8ae0-d8bd7f30abe3" providerId="ADAL" clId="{172D0F02-6AD7-6043-BC5B-90F556CDAFD6}" dt="2023-04-10T10:56:19.250" v="462" actId="165"/>
          <ac:grpSpMkLst>
            <pc:docMk/>
            <pc:sldMk cId="0" sldId="468"/>
            <ac:grpSpMk id="25677" creationId="{6B5CDCE2-DC38-7A72-F7AB-CA271F31AC56}"/>
          </ac:grpSpMkLst>
        </pc:grpChg>
      </pc:sldChg>
      <pc:sldChg chg="add">
        <pc:chgData name="Vipul Arora" userId="9a2bdcac-aec0-4507-8ae0-d8bd7f30abe3" providerId="ADAL" clId="{172D0F02-6AD7-6043-BC5B-90F556CDAFD6}" dt="2023-04-10T07:06:32.816" v="19"/>
        <pc:sldMkLst>
          <pc:docMk/>
          <pc:sldMk cId="0" sldId="469"/>
        </pc:sldMkLst>
      </pc:sldChg>
      <pc:sldChg chg="modSp new mod modAnim">
        <pc:chgData name="Vipul Arora" userId="9a2bdcac-aec0-4507-8ae0-d8bd7f30abe3" providerId="ADAL" clId="{172D0F02-6AD7-6043-BC5B-90F556CDAFD6}" dt="2023-04-10T11:04:54.615" v="538" actId="20577"/>
        <pc:sldMkLst>
          <pc:docMk/>
          <pc:sldMk cId="2057349277" sldId="470"/>
        </pc:sldMkLst>
        <pc:spChg chg="mod">
          <ac:chgData name="Vipul Arora" userId="9a2bdcac-aec0-4507-8ae0-d8bd7f30abe3" providerId="ADAL" clId="{172D0F02-6AD7-6043-BC5B-90F556CDAFD6}" dt="2023-04-10T07:07:32.681" v="40" actId="20577"/>
          <ac:spMkLst>
            <pc:docMk/>
            <pc:sldMk cId="2057349277" sldId="470"/>
            <ac:spMk id="2" creationId="{91097F48-F26F-D87C-B0D2-A06F9269D770}"/>
          </ac:spMkLst>
        </pc:spChg>
        <pc:spChg chg="mod">
          <ac:chgData name="Vipul Arora" userId="9a2bdcac-aec0-4507-8ae0-d8bd7f30abe3" providerId="ADAL" clId="{172D0F02-6AD7-6043-BC5B-90F556CDAFD6}" dt="2023-04-10T11:04:54.615" v="538" actId="20577"/>
          <ac:spMkLst>
            <pc:docMk/>
            <pc:sldMk cId="2057349277" sldId="470"/>
            <ac:spMk id="3" creationId="{604D777F-A6F8-05FA-024A-FB2C0C268B0F}"/>
          </ac:spMkLst>
        </pc:spChg>
      </pc:sldChg>
      <pc:sldChg chg="addSp delSp modSp new mod ord modAnim">
        <pc:chgData name="Vipul Arora" userId="9a2bdcac-aec0-4507-8ae0-d8bd7f30abe3" providerId="ADAL" clId="{172D0F02-6AD7-6043-BC5B-90F556CDAFD6}" dt="2023-04-10T07:23:32.347" v="432"/>
        <pc:sldMkLst>
          <pc:docMk/>
          <pc:sldMk cId="853344993" sldId="471"/>
        </pc:sldMkLst>
        <pc:spChg chg="mod">
          <ac:chgData name="Vipul Arora" userId="9a2bdcac-aec0-4507-8ae0-d8bd7f30abe3" providerId="ADAL" clId="{172D0F02-6AD7-6043-BC5B-90F556CDAFD6}" dt="2023-04-10T07:17:18.827" v="159" actId="20577"/>
          <ac:spMkLst>
            <pc:docMk/>
            <pc:sldMk cId="853344993" sldId="471"/>
            <ac:spMk id="2" creationId="{DDDCAA58-6BAB-78F2-468D-A3D0BFE1E6B4}"/>
          </ac:spMkLst>
        </pc:spChg>
        <pc:spChg chg="add del mod">
          <ac:chgData name="Vipul Arora" userId="9a2bdcac-aec0-4507-8ae0-d8bd7f30abe3" providerId="ADAL" clId="{172D0F02-6AD7-6043-BC5B-90F556CDAFD6}" dt="2023-04-10T07:22:35.995" v="430" actId="20577"/>
          <ac:spMkLst>
            <pc:docMk/>
            <pc:sldMk cId="853344993" sldId="471"/>
            <ac:spMk id="3" creationId="{B45B6AF2-8CA5-A554-267A-5BD125603A6A}"/>
          </ac:spMkLst>
        </pc:spChg>
        <pc:spChg chg="add del">
          <ac:chgData name="Vipul Arora" userId="9a2bdcac-aec0-4507-8ae0-d8bd7f30abe3" providerId="ADAL" clId="{172D0F02-6AD7-6043-BC5B-90F556CDAFD6}" dt="2023-04-10T07:17:29.184" v="161" actId="478"/>
          <ac:spMkLst>
            <pc:docMk/>
            <pc:sldMk cId="853344993" sldId="471"/>
            <ac:spMk id="6" creationId="{1733400B-D66F-6659-B5BD-C17AB73488C7}"/>
          </ac:spMkLst>
        </pc:spChg>
        <pc:picChg chg="add del mod">
          <ac:chgData name="Vipul Arora" userId="9a2bdcac-aec0-4507-8ae0-d8bd7f30abe3" providerId="ADAL" clId="{172D0F02-6AD7-6043-BC5B-90F556CDAFD6}" dt="2023-04-10T07:17:34.054" v="163"/>
          <ac:picMkLst>
            <pc:docMk/>
            <pc:sldMk cId="853344993" sldId="471"/>
            <ac:picMk id="8" creationId="{2CAF593A-314D-6B28-AAA6-000C4F2F8BCE}"/>
          </ac:picMkLst>
        </pc:picChg>
        <pc:picChg chg="add mod">
          <ac:chgData name="Vipul Arora" userId="9a2bdcac-aec0-4507-8ae0-d8bd7f30abe3" providerId="ADAL" clId="{172D0F02-6AD7-6043-BC5B-90F556CDAFD6}" dt="2023-04-10T07:19:16.377" v="339" actId="1076"/>
          <ac:picMkLst>
            <pc:docMk/>
            <pc:sldMk cId="853344993" sldId="471"/>
            <ac:picMk id="10" creationId="{75C27F94-09BA-8985-F5DB-4426B03B87DF}"/>
          </ac:picMkLst>
        </pc:picChg>
      </pc:sldChg>
      <pc:sldChg chg="delSp modSp add mod delAnim modAnim">
        <pc:chgData name="Vipul Arora" userId="9a2bdcac-aec0-4507-8ae0-d8bd7f30abe3" providerId="ADAL" clId="{172D0F02-6AD7-6043-BC5B-90F556CDAFD6}" dt="2023-04-10T11:35:40.324" v="663" actId="1076"/>
        <pc:sldMkLst>
          <pc:docMk/>
          <pc:sldMk cId="1754450978" sldId="472"/>
        </pc:sldMkLst>
        <pc:spChg chg="mod">
          <ac:chgData name="Vipul Arora" userId="9a2bdcac-aec0-4507-8ae0-d8bd7f30abe3" providerId="ADAL" clId="{172D0F02-6AD7-6043-BC5B-90F556CDAFD6}" dt="2023-04-10T11:35:40.324" v="663" actId="1076"/>
          <ac:spMkLst>
            <pc:docMk/>
            <pc:sldMk cId="1754450978" sldId="472"/>
            <ac:spMk id="30" creationId="{785D7311-C33B-A1E3-B9AF-FB0933FA5E5F}"/>
          </ac:spMkLst>
        </pc:spChg>
        <pc:spChg chg="del">
          <ac:chgData name="Vipul Arora" userId="9a2bdcac-aec0-4507-8ae0-d8bd7f30abe3" providerId="ADAL" clId="{172D0F02-6AD7-6043-BC5B-90F556CDAFD6}" dt="2023-04-10T11:33:04.410" v="655" actId="478"/>
          <ac:spMkLst>
            <pc:docMk/>
            <pc:sldMk cId="1754450978" sldId="472"/>
            <ac:spMk id="22533" creationId="{D2C4C029-9463-5C1F-1B5A-F43901BC1BEF}"/>
          </ac:spMkLst>
        </pc:spChg>
        <pc:spChg chg="del">
          <ac:chgData name="Vipul Arora" userId="9a2bdcac-aec0-4507-8ae0-d8bd7f30abe3" providerId="ADAL" clId="{172D0F02-6AD7-6043-BC5B-90F556CDAFD6}" dt="2023-04-10T11:33:04.410" v="655" actId="478"/>
          <ac:spMkLst>
            <pc:docMk/>
            <pc:sldMk cId="1754450978" sldId="472"/>
            <ac:spMk id="22534" creationId="{2D19ED27-4178-CB8D-F473-E337F1D061E9}"/>
          </ac:spMkLst>
        </pc:spChg>
        <pc:spChg chg="del">
          <ac:chgData name="Vipul Arora" userId="9a2bdcac-aec0-4507-8ae0-d8bd7f30abe3" providerId="ADAL" clId="{172D0F02-6AD7-6043-BC5B-90F556CDAFD6}" dt="2023-04-10T11:33:04.410" v="655" actId="478"/>
          <ac:spMkLst>
            <pc:docMk/>
            <pc:sldMk cId="1754450978" sldId="472"/>
            <ac:spMk id="22535" creationId="{C663B024-1675-D6D7-2A43-256ABB41DFE7}"/>
          </ac:spMkLst>
        </pc:spChg>
        <pc:spChg chg="del">
          <ac:chgData name="Vipul Arora" userId="9a2bdcac-aec0-4507-8ae0-d8bd7f30abe3" providerId="ADAL" clId="{172D0F02-6AD7-6043-BC5B-90F556CDAFD6}" dt="2023-04-10T11:33:04.410" v="655" actId="478"/>
          <ac:spMkLst>
            <pc:docMk/>
            <pc:sldMk cId="1754450978" sldId="472"/>
            <ac:spMk id="22536" creationId="{CED3C5E0-87AF-5B83-5DB1-97B243C3B658}"/>
          </ac:spMkLst>
        </pc:spChg>
        <pc:spChg chg="del">
          <ac:chgData name="Vipul Arora" userId="9a2bdcac-aec0-4507-8ae0-d8bd7f30abe3" providerId="ADAL" clId="{172D0F02-6AD7-6043-BC5B-90F556CDAFD6}" dt="2023-04-10T11:33:04.410" v="655" actId="478"/>
          <ac:spMkLst>
            <pc:docMk/>
            <pc:sldMk cId="1754450978" sldId="472"/>
            <ac:spMk id="22537" creationId="{D8DA5A57-A760-B597-F860-ADE354C98C27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0" creationId="{485C98B1-139E-F641-7445-F12F6C7BF64A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1" creationId="{4784F6C3-1423-99BB-698A-82ACFAABB4BA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2" creationId="{445E60B9-0097-7790-28B6-9CEE40F5DD94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3" creationId="{9968FBCB-A69B-CEE9-4310-04C88329D0F8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4" creationId="{5AB2E68D-7601-13EC-7CA1-096CAAABA93C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5" creationId="{16A7F044-6FEE-150C-A35F-B2CB9A2B99A6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6" creationId="{B6DC8625-6CBB-5055-B7B0-C23F54953CE1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7" creationId="{7A275C2B-4C04-63E3-E74F-CDB28399CB70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48" creationId="{CAB2316C-F5F3-24EE-E197-AAD299C3F9F9}"/>
          </ac:spMkLst>
        </pc:spChg>
        <pc:spChg chg="del mod">
          <ac:chgData name="Vipul Arora" userId="9a2bdcac-aec0-4507-8ae0-d8bd7f30abe3" providerId="ADAL" clId="{172D0F02-6AD7-6043-BC5B-90F556CDAFD6}" dt="2023-04-10T11:33:01.446" v="653" actId="478"/>
          <ac:spMkLst>
            <pc:docMk/>
            <pc:sldMk cId="1754450978" sldId="472"/>
            <ac:spMk id="22552" creationId="{0181665C-919E-F8B0-7939-ECFA5147BA10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2554" creationId="{B3D1AFD3-CC91-ACA1-DACF-F708FD79889E}"/>
          </ac:spMkLst>
        </pc:spChg>
        <pc:spChg chg="del">
          <ac:chgData name="Vipul Arora" userId="9a2bdcac-aec0-4507-8ae0-d8bd7f30abe3" providerId="ADAL" clId="{172D0F02-6AD7-6043-BC5B-90F556CDAFD6}" dt="2023-04-10T11:32:56.629" v="648" actId="478"/>
          <ac:spMkLst>
            <pc:docMk/>
            <pc:sldMk cId="1754450978" sldId="472"/>
            <ac:spMk id="26625" creationId="{AECAFF78-9FA0-30DF-5455-83BA3350B414}"/>
          </ac:spMkLst>
        </pc:spChg>
        <pc:spChg chg="del">
          <ac:chgData name="Vipul Arora" userId="9a2bdcac-aec0-4507-8ae0-d8bd7f30abe3" providerId="ADAL" clId="{172D0F02-6AD7-6043-BC5B-90F556CDAFD6}" dt="2023-04-10T11:32:58.263" v="649" actId="478"/>
          <ac:spMkLst>
            <pc:docMk/>
            <pc:sldMk cId="1754450978" sldId="472"/>
            <ac:spMk id="26645" creationId="{D8968504-E568-9ABD-7213-1CB8BF12A554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6651" creationId="{8B0B44C9-4331-FB7A-7A62-D72EB3D314B4}"/>
          </ac:spMkLst>
        </pc:spChg>
        <pc:spChg chg="mod">
          <ac:chgData name="Vipul Arora" userId="9a2bdcac-aec0-4507-8ae0-d8bd7f30abe3" providerId="ADAL" clId="{172D0F02-6AD7-6043-BC5B-90F556CDAFD6}" dt="2023-04-10T11:33:14.999" v="656" actId="1076"/>
          <ac:spMkLst>
            <pc:docMk/>
            <pc:sldMk cId="1754450978" sldId="472"/>
            <ac:spMk id="26652" creationId="{CF81A126-C5BB-BF00-D558-2B88BCD3B312}"/>
          </ac:spMkLst>
        </pc:spChg>
        <pc:grpChg chg="mod">
          <ac:chgData name="Vipul Arora" userId="9a2bdcac-aec0-4507-8ae0-d8bd7f30abe3" providerId="ADAL" clId="{172D0F02-6AD7-6043-BC5B-90F556CDAFD6}" dt="2023-04-10T11:33:14.999" v="656" actId="1076"/>
          <ac:grpSpMkLst>
            <pc:docMk/>
            <pc:sldMk cId="1754450978" sldId="472"/>
            <ac:grpSpMk id="22549" creationId="{45E32313-3888-1F7A-8270-16878AB66AA7}"/>
          </ac:grpSpMkLst>
        </pc:grpChg>
        <pc:graphicFrameChg chg="del">
          <ac:chgData name="Vipul Arora" userId="9a2bdcac-aec0-4507-8ae0-d8bd7f30abe3" providerId="ADAL" clId="{172D0F02-6AD7-6043-BC5B-90F556CDAFD6}" dt="2023-04-10T11:32:58.903" v="650" actId="478"/>
          <ac:graphicFrameMkLst>
            <pc:docMk/>
            <pc:sldMk cId="1754450978" sldId="472"/>
            <ac:graphicFrameMk id="22531" creationId="{2E359BDD-EC50-3F76-AAC4-0403AAE6CCF9}"/>
          </ac:graphicFrameMkLst>
        </pc:graphicFrameChg>
        <pc:graphicFrameChg chg="del">
          <ac:chgData name="Vipul Arora" userId="9a2bdcac-aec0-4507-8ae0-d8bd7f30abe3" providerId="ADAL" clId="{172D0F02-6AD7-6043-BC5B-90F556CDAFD6}" dt="2023-04-10T11:32:59.497" v="651" actId="478"/>
          <ac:graphicFrameMkLst>
            <pc:docMk/>
            <pc:sldMk cId="1754450978" sldId="472"/>
            <ac:graphicFrameMk id="22532" creationId="{BC560525-D104-4ABF-F6C9-15A0F5C65689}"/>
          </ac:graphicFrameMkLst>
        </pc:graphicFrameChg>
        <pc:graphicFrameChg chg="mod">
          <ac:chgData name="Vipul Arora" userId="9a2bdcac-aec0-4507-8ae0-d8bd7f30abe3" providerId="ADAL" clId="{172D0F02-6AD7-6043-BC5B-90F556CDAFD6}" dt="2023-04-10T11:33:14.999" v="656" actId="1076"/>
          <ac:graphicFrameMkLst>
            <pc:docMk/>
            <pc:sldMk cId="1754450978" sldId="472"/>
            <ac:graphicFrameMk id="22538" creationId="{D88454FF-1954-869B-96E8-8FF7720E1596}"/>
          </ac:graphicFrameMkLst>
        </pc:graphicFrameChg>
        <pc:graphicFrameChg chg="mod">
          <ac:chgData name="Vipul Arora" userId="9a2bdcac-aec0-4507-8ae0-d8bd7f30abe3" providerId="ADAL" clId="{172D0F02-6AD7-6043-BC5B-90F556CDAFD6}" dt="2023-04-10T11:33:14.999" v="656" actId="1076"/>
          <ac:graphicFrameMkLst>
            <pc:docMk/>
            <pc:sldMk cId="1754450978" sldId="472"/>
            <ac:graphicFrameMk id="22539" creationId="{0D79117C-C85F-C3CE-8FF1-6768F2BCB50A}"/>
          </ac:graphicFrameMkLst>
        </pc:graphicFrameChg>
        <pc:graphicFrameChg chg="del">
          <ac:chgData name="Vipul Arora" userId="9a2bdcac-aec0-4507-8ae0-d8bd7f30abe3" providerId="ADAL" clId="{172D0F02-6AD7-6043-BC5B-90F556CDAFD6}" dt="2023-04-10T11:33:02.492" v="654" actId="478"/>
          <ac:graphicFrameMkLst>
            <pc:docMk/>
            <pc:sldMk cId="1754450978" sldId="472"/>
            <ac:graphicFrameMk id="22551" creationId="{F58F6DE4-3149-81DD-6DD8-0E917581CF33}"/>
          </ac:graphicFrameMkLst>
        </pc:graphicFrameChg>
        <pc:graphicFrameChg chg="mod">
          <ac:chgData name="Vipul Arora" userId="9a2bdcac-aec0-4507-8ae0-d8bd7f30abe3" providerId="ADAL" clId="{172D0F02-6AD7-6043-BC5B-90F556CDAFD6}" dt="2023-04-10T11:33:14.999" v="656" actId="1076"/>
          <ac:graphicFrameMkLst>
            <pc:docMk/>
            <pc:sldMk cId="1754450978" sldId="472"/>
            <ac:graphicFrameMk id="22553" creationId="{F24F3F0F-81B8-26B2-E939-F795344D656A}"/>
          </ac:graphicFrameMkLst>
        </pc:graphicFrameChg>
      </pc:sldChg>
      <pc:sldChg chg="delSp modSp add mod delAnim modAnim">
        <pc:chgData name="Vipul Arora" userId="9a2bdcac-aec0-4507-8ae0-d8bd7f30abe3" providerId="ADAL" clId="{172D0F02-6AD7-6043-BC5B-90F556CDAFD6}" dt="2023-04-12T11:35:40.945" v="853"/>
        <pc:sldMkLst>
          <pc:docMk/>
          <pc:sldMk cId="1202302014" sldId="473"/>
        </pc:sldMkLst>
        <pc:spChg chg="del mod">
          <ac:chgData name="Vipul Arora" userId="9a2bdcac-aec0-4507-8ae0-d8bd7f30abe3" providerId="ADAL" clId="{172D0F02-6AD7-6043-BC5B-90F556CDAFD6}" dt="2023-04-12T11:35:40.945" v="853"/>
          <ac:spMkLst>
            <pc:docMk/>
            <pc:sldMk cId="1202302014" sldId="473"/>
            <ac:spMk id="246800" creationId="{D27BB7E0-1F7A-DCE9-C97B-AE753517BFE2}"/>
          </ac:spMkLst>
        </pc:spChg>
      </pc:sldChg>
      <pc:sldChg chg="modSp new mod">
        <pc:chgData name="Vipul Arora" userId="9a2bdcac-aec0-4507-8ae0-d8bd7f30abe3" providerId="ADAL" clId="{172D0F02-6AD7-6043-BC5B-90F556CDAFD6}" dt="2023-04-12T11:35:35.991" v="851" actId="20577"/>
        <pc:sldMkLst>
          <pc:docMk/>
          <pc:sldMk cId="2983897962" sldId="474"/>
        </pc:sldMkLst>
        <pc:spChg chg="mod">
          <ac:chgData name="Vipul Arora" userId="9a2bdcac-aec0-4507-8ae0-d8bd7f30abe3" providerId="ADAL" clId="{172D0F02-6AD7-6043-BC5B-90F556CDAFD6}" dt="2023-04-12T11:34:56.453" v="808" actId="20577"/>
          <ac:spMkLst>
            <pc:docMk/>
            <pc:sldMk cId="2983897962" sldId="474"/>
            <ac:spMk id="2" creationId="{D6B93719-2E2A-0089-220C-F1600B43E886}"/>
          </ac:spMkLst>
        </pc:spChg>
        <pc:spChg chg="mod">
          <ac:chgData name="Vipul Arora" userId="9a2bdcac-aec0-4507-8ae0-d8bd7f30abe3" providerId="ADAL" clId="{172D0F02-6AD7-6043-BC5B-90F556CDAFD6}" dt="2023-04-12T11:35:35.991" v="851" actId="20577"/>
          <ac:spMkLst>
            <pc:docMk/>
            <pc:sldMk cId="2983897962" sldId="474"/>
            <ac:spMk id="3" creationId="{C952888E-F277-9E64-B936-9F749111E91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A7AD121-48AF-F06C-2295-24AB1AF9AF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A8D2DB-9421-E0F6-B57B-91D2F9B0D47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F5B9C2E7-8B42-0649-95CF-A1C612A6962F}" type="datetimeFigureOut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606BC9A-96F4-A873-FCC5-3E4574F4FB8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D13B9A9-E96B-F07C-A4B7-FDC37FFA62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F7DAAF-1E08-5522-172D-591A877FF13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52E2F0-6586-4111-C659-6200ADB63C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39A48EC-7DE4-1B4C-97A2-75D504D416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B2E0D1-7632-8FB1-9D53-87F64F789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D21EDD-4447-9F4F-ACDB-CE319C4948C6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94BF8A-05E8-CD65-8684-B4B7CC1C2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D18E40-E380-51AD-8B45-943AB5813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095F2-D9CB-8849-8587-107077DDA8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7217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D18C78-F737-E6C7-92E7-7E1041FB2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18145-2267-CE4B-AC33-2E35026073DC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3DDD75-4411-CDA8-8641-33BCBE4B6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77597C-3C57-F73D-0D2A-1ED7F8686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54F65-6B69-2740-A1E1-F35AC5AF7E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809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9911F2-C47B-9FA4-9E09-5A3E5DE36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EA2F5-A72C-CF4E-B70E-4DFA53E46AE7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77F4AF-F52C-0C5A-9AA0-0CA0A9B77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25C383-585F-5A9D-CA86-62210B04D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64E75-D024-9444-9135-1DB06C4028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5638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3E1CAE-C331-DD50-CA92-9BC912EA59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A660A-90FB-BE4C-910A-8807CF3CFD99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424635-7BF9-03AC-BD2E-E813FDFBA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DAB6E6-8DC5-F148-97A4-F2D854A9D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C6A07A-489D-5945-89B4-FF284DE7FD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591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45DF91-0663-A718-DA1D-8394ED4B9F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C9AD1-AB6A-224B-B037-9E002C32AF6C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01CE3E-7B82-A249-08CF-B9E25F10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22837D-8FCA-821F-76C8-5C28BA38D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56DB2-B54D-AF4F-BA66-41E5F03FE1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54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B4A7294-7D1D-4124-83C5-5F91AA163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CEB1F-438B-6B4C-A9E3-F9A492E155C6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81C5979-5CF2-F576-CEB1-3226B4958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97DD454-DDD8-458A-E5C7-53B2B26F4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7C16C-B344-334D-B22D-AF722A1427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0608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36B1CA1-0C3C-E829-6A93-44498BADA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08528-321C-954C-AFC2-28B0E7EFB475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80E5CCA-E122-E255-19CD-4F0527060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3731C7F-3311-8F77-977A-C72475566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B0E07-6F94-724C-9AFF-9ACFA5EE40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215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1793D22-B944-0BC3-0DCA-53E4253F7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622700-2C4F-8D4B-B458-B04AB4B6CF93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0BAC993-2745-F4B4-B201-F962D2A28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9B696C3-A2FC-A15B-AEF9-2BEF8714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5FC04-FBF7-974C-8BF7-134C93268E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692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5B89815-81D0-B79C-227C-747BB16AC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13D19-BD97-8A46-8D39-AA98212C20A2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A2948B7-132C-0AB1-EBDA-00D9A966C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A65CCB8-E22F-26D1-D932-1E3583F31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E98D7-4ED8-3B4E-A4C2-933E9D2DFF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985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6FDC967-C0CC-BCA9-20BC-357BCEA6B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194A98-CF15-7847-8C99-B7A72F5E13D6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D1C5A0E-7223-63B5-2B52-EF72CF6A7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E4D12B-BB40-915A-9984-1D79FBB8D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8F546-05B6-F642-979C-F3F0EE82E5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947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0CF2087-D628-2745-45B0-B17613D0C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740D8-909F-484F-8ACA-DE2AB6D9AED1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E0DC513-1B06-B765-6CE0-6D360C398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0724F1-03A4-EF72-7016-95D4D4023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17088-6C9D-394A-8805-F4E8E8D3A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9520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C8F23230-629E-AAFD-1F34-89A65B76B0C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05F553DC-976D-C9E8-E9EC-A990D19543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CA97BF-2EA2-AF10-ED77-5EEE84417F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5C9DCD1-6F3C-BF49-AE47-0AE6C74EECE0}" type="datetime1">
              <a:rPr lang="en-US"/>
              <a:pPr>
                <a:defRPr/>
              </a:pPr>
              <a:t>4/1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A2CB99-BCED-5F99-B2C5-29CB8B90DB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F043A-33AD-9BE5-5E8F-03C515AA8C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0CB92AA-95CE-334A-8C29-0B34DC6177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5.emf"/><Relationship Id="rId7" Type="http://schemas.openxmlformats.org/officeDocument/2006/relationships/oleObject" Target="../embeddings/oleObject39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2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.e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>
            <a:extLst>
              <a:ext uri="{FF2B5EF4-FFF2-40B4-BE49-F238E27FC236}">
                <a16:creationId xmlns:a16="http://schemas.microsoft.com/office/drawing/2014/main" id="{C6A598BB-D289-5698-4002-B0D34E8E9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8" name="Rectangle 4">
            <a:extLst>
              <a:ext uri="{FF2B5EF4-FFF2-40B4-BE49-F238E27FC236}">
                <a16:creationId xmlns:a16="http://schemas.microsoft.com/office/drawing/2014/main" id="{79F9EEC5-15FE-97BC-02FD-3EA82D82A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39" name="Slide Number Placeholder 4">
            <a:extLst>
              <a:ext uri="{FF2B5EF4-FFF2-40B4-BE49-F238E27FC236}">
                <a16:creationId xmlns:a16="http://schemas.microsoft.com/office/drawing/2014/main" id="{EA566B1D-02A4-6371-7A60-4A18C59F3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A01E4C-F830-8E47-82CA-6644603AFDD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0" name="TextBox 1">
            <a:extLst>
              <a:ext uri="{FF2B5EF4-FFF2-40B4-BE49-F238E27FC236}">
                <a16:creationId xmlns:a16="http://schemas.microsoft.com/office/drawing/2014/main" id="{4EE6CAA3-6AA2-C870-5A32-E741DF3C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19800"/>
            <a:ext cx="1766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pril 10, 2023</a:t>
            </a:r>
          </a:p>
        </p:txBody>
      </p:sp>
      <p:sp>
        <p:nvSpPr>
          <p:cNvPr id="14341" name="TextBox 3">
            <a:extLst>
              <a:ext uri="{FF2B5EF4-FFF2-40B4-BE49-F238E27FC236}">
                <a16:creationId xmlns:a16="http://schemas.microsoft.com/office/drawing/2014/main" id="{3E296A02-6562-8D1F-2954-272A6FCFA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</a:rPr>
              <a:t>Sequential </a:t>
            </a:r>
            <a:r>
              <a:rPr lang="en-US" altLang="en-US" sz="2800" b="1" dirty="0">
                <a:solidFill>
                  <a:srgbClr val="0070C0"/>
                </a:solidFill>
              </a:rPr>
              <a:t>Circui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>
            <a:extLst>
              <a:ext uri="{FF2B5EF4-FFF2-40B4-BE49-F238E27FC236}">
                <a16:creationId xmlns:a16="http://schemas.microsoft.com/office/drawing/2014/main" id="{B4C953B6-D965-9A4A-0A1C-AC35D788A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NAND Latch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55222EE-1DD0-C61A-A250-EA5180372FDB}"/>
              </a:ext>
            </a:extLst>
          </p:cNvPr>
          <p:cNvGrpSpPr/>
          <p:nvPr/>
        </p:nvGrpSpPr>
        <p:grpSpPr>
          <a:xfrm>
            <a:off x="990600" y="533400"/>
            <a:ext cx="5029200" cy="2417892"/>
            <a:chOff x="990600" y="533400"/>
            <a:chExt cx="5029200" cy="2417892"/>
          </a:xfrm>
        </p:grpSpPr>
        <p:graphicFrame>
          <p:nvGraphicFramePr>
            <p:cNvPr id="233475" name="Object 3">
              <a:extLst>
                <a:ext uri="{FF2B5EF4-FFF2-40B4-BE49-F238E27FC236}">
                  <a16:creationId xmlns:a16="http://schemas.microsoft.com/office/drawing/2014/main" id="{E9176F83-5E88-0E14-251F-947E94C595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632467"/>
                </p:ext>
              </p:extLst>
            </p:nvPr>
          </p:nvGraphicFramePr>
          <p:xfrm>
            <a:off x="2438400" y="533400"/>
            <a:ext cx="3581400" cy="227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" imgW="2959100" imgH="1879600" progId="RFFlow4">
                    <p:embed/>
                  </p:oleObj>
                </mc:Choice>
                <mc:Fallback>
                  <p:oleObj name="RFFlow" r:id="rId2" imgW="2959100" imgH="1879600" progId="RFFlow4">
                    <p:embed/>
                    <p:pic>
                      <p:nvPicPr>
                        <p:cNvPr id="233475" name="Object 3">
                          <a:extLst>
                            <a:ext uri="{FF2B5EF4-FFF2-40B4-BE49-F238E27FC236}">
                              <a16:creationId xmlns:a16="http://schemas.microsoft.com/office/drawing/2014/main" id="{E9176F83-5E88-0E14-251F-947E94C595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33400"/>
                          <a:ext cx="3581400" cy="22701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87C468AF-3D01-EC52-B58A-82A0E7180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600" y="2362200"/>
              <a:ext cx="2286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1D19B504-5728-9AEF-8411-80E144AA0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600" y="609600"/>
              <a:ext cx="2286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8" name="Graphic 7">
              <a:extLst>
                <a:ext uri="{FF2B5EF4-FFF2-40B4-BE49-F238E27FC236}">
                  <a16:creationId xmlns:a16="http://schemas.microsoft.com/office/drawing/2014/main" id="{08298D09-DB4F-A4FD-2A23-6EF4DE5CF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483202" y="809726"/>
              <a:ext cx="1320383" cy="402186"/>
            </a:xfrm>
            <a:prstGeom prst="rect">
              <a:avLst/>
            </a:prstGeom>
          </p:spPr>
        </p:pic>
        <p:pic>
          <p:nvPicPr>
            <p:cNvPr id="9" name="Graphic 8">
              <a:extLst>
                <a:ext uri="{FF2B5EF4-FFF2-40B4-BE49-F238E27FC236}">
                  <a16:creationId xmlns:a16="http://schemas.microsoft.com/office/drawing/2014/main" id="{A7F9189F-D0DB-F972-2C22-37063DE4B1F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483201" y="2549106"/>
              <a:ext cx="1320383" cy="40218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0421278-F82E-AE0F-A1B7-99F2F66DE81C}"/>
                </a:ext>
              </a:extLst>
            </p:cNvPr>
            <p:cNvSpPr txBox="1"/>
            <p:nvPr/>
          </p:nvSpPr>
          <p:spPr>
            <a:xfrm>
              <a:off x="990600" y="2565533"/>
              <a:ext cx="381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1800" b="1" dirty="0">
                  <a:latin typeface="Arial" panose="020B0604020202020204" pitchFamily="34" charset="0"/>
                </a:rPr>
                <a:t>R</a:t>
              </a:r>
              <a:endParaRPr 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C76E3AC-C55B-D019-3AB6-6020CF1FE15A}"/>
                </a:ext>
              </a:extLst>
            </p:cNvPr>
            <p:cNvSpPr txBox="1"/>
            <p:nvPr/>
          </p:nvSpPr>
          <p:spPr>
            <a:xfrm>
              <a:off x="990600" y="826153"/>
              <a:ext cx="381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1800" b="1" dirty="0">
                  <a:latin typeface="Arial" panose="020B0604020202020204" pitchFamily="34" charset="0"/>
                </a:rPr>
                <a:t>S</a:t>
              </a:r>
              <a:endParaRPr lang="en-US" dirty="0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8B3D0BA-9D4F-E9CF-D09E-4B18BE2CE309}"/>
              </a:ext>
            </a:extLst>
          </p:cNvPr>
          <p:cNvGrpSpPr/>
          <p:nvPr/>
        </p:nvGrpSpPr>
        <p:grpSpPr>
          <a:xfrm>
            <a:off x="384175" y="3548063"/>
            <a:ext cx="6092825" cy="2471737"/>
            <a:chOff x="384175" y="3548063"/>
            <a:chExt cx="6092825" cy="2471737"/>
          </a:xfrm>
        </p:grpSpPr>
        <p:grpSp>
          <p:nvGrpSpPr>
            <p:cNvPr id="2" name="Group 43">
              <a:extLst>
                <a:ext uri="{FF2B5EF4-FFF2-40B4-BE49-F238E27FC236}">
                  <a16:creationId xmlns:a16="http://schemas.microsoft.com/office/drawing/2014/main" id="{5740891D-85C0-3340-0DF6-D64C4786BD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3581400"/>
              <a:ext cx="4419600" cy="2438400"/>
              <a:chOff x="1296" y="2256"/>
              <a:chExt cx="2784" cy="1536"/>
            </a:xfrm>
          </p:grpSpPr>
          <p:grpSp>
            <p:nvGrpSpPr>
              <p:cNvPr id="19460" name="Group 4">
                <a:extLst>
                  <a:ext uri="{FF2B5EF4-FFF2-40B4-BE49-F238E27FC236}">
                    <a16:creationId xmlns:a16="http://schemas.microsoft.com/office/drawing/2014/main" id="{7321EB07-D0EA-3281-3884-2B5B5C9B1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2256"/>
                <a:ext cx="2784" cy="1536"/>
                <a:chOff x="1968" y="2496"/>
                <a:chExt cx="2784" cy="1536"/>
              </a:xfrm>
            </p:grpSpPr>
            <p:sp>
              <p:nvSpPr>
                <p:cNvPr id="19475" name="Text Box 5">
                  <a:extLst>
                    <a:ext uri="{FF2B5EF4-FFF2-40B4-BE49-F238E27FC236}">
                      <a16:creationId xmlns:a16="http://schemas.microsoft.com/office/drawing/2014/main" id="{A7DC45BF-2EF0-AD5D-EC8B-E2C3A576ED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2496"/>
                  <a:ext cx="63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dirty="0">
                      <a:latin typeface="Arial" panose="020B0604020202020204" pitchFamily="34" charset="0"/>
                    </a:rPr>
                    <a:t>S        R</a:t>
                  </a:r>
                </a:p>
              </p:txBody>
            </p:sp>
            <p:grpSp>
              <p:nvGrpSpPr>
                <p:cNvPr id="19476" name="Group 6">
                  <a:extLst>
                    <a:ext uri="{FF2B5EF4-FFF2-40B4-BE49-F238E27FC236}">
                      <a16:creationId xmlns:a16="http://schemas.microsoft.com/office/drawing/2014/main" id="{2000944C-41DD-F9E9-7DDD-C7507B4499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68" y="2496"/>
                  <a:ext cx="620" cy="231"/>
                  <a:chOff x="4752" y="2400"/>
                  <a:chExt cx="620" cy="231"/>
                </a:xfrm>
              </p:grpSpPr>
              <p:sp>
                <p:nvSpPr>
                  <p:cNvPr id="19497" name="Text Box 7">
                    <a:extLst>
                      <a:ext uri="{FF2B5EF4-FFF2-40B4-BE49-F238E27FC236}">
                        <a16:creationId xmlns:a16="http://schemas.microsoft.com/office/drawing/2014/main" id="{4D0C0F9F-C477-54CD-1652-B6D68F98AF6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52" y="2400"/>
                    <a:ext cx="62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22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800" b="1" dirty="0">
                        <a:latin typeface="Arial" panose="020B0604020202020204" pitchFamily="34" charset="0"/>
                      </a:rPr>
                      <a:t>Q       Q</a:t>
                    </a:r>
                  </a:p>
                </p:txBody>
              </p:sp>
              <p:sp>
                <p:nvSpPr>
                  <p:cNvPr id="19498" name="Line 8">
                    <a:extLst>
                      <a:ext uri="{FF2B5EF4-FFF2-40B4-BE49-F238E27FC236}">
                        <a16:creationId xmlns:a16="http://schemas.microsoft.com/office/drawing/2014/main" id="{1ACA3A2D-E637-28DB-9D92-5198D67176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184" y="2400"/>
                    <a:ext cx="144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7" name="Group 9">
                  <a:extLst>
                    <a:ext uri="{FF2B5EF4-FFF2-40B4-BE49-F238E27FC236}">
                      <a16:creationId xmlns:a16="http://schemas.microsoft.com/office/drawing/2014/main" id="{E4474BBF-E924-A787-C4B5-4F4B24252C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2496"/>
                  <a:ext cx="2784" cy="1536"/>
                  <a:chOff x="1968" y="2496"/>
                  <a:chExt cx="2784" cy="1536"/>
                </a:xfrm>
              </p:grpSpPr>
              <p:grpSp>
                <p:nvGrpSpPr>
                  <p:cNvPr id="19478" name="Group 10">
                    <a:extLst>
                      <a:ext uri="{FF2B5EF4-FFF2-40B4-BE49-F238E27FC236}">
                        <a16:creationId xmlns:a16="http://schemas.microsoft.com/office/drawing/2014/main" id="{7A03E43D-6FBA-1C3B-16AF-F8A26D2E8AD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8" y="2736"/>
                    <a:ext cx="2016" cy="1296"/>
                    <a:chOff x="3408" y="2688"/>
                    <a:chExt cx="2016" cy="1296"/>
                  </a:xfrm>
                </p:grpSpPr>
                <p:grpSp>
                  <p:nvGrpSpPr>
                    <p:cNvPr id="19487" name="Group 11">
                      <a:extLst>
                        <a:ext uri="{FF2B5EF4-FFF2-40B4-BE49-F238E27FC236}">
                          <a16:creationId xmlns:a16="http://schemas.microsoft.com/office/drawing/2014/main" id="{6CD6DAD0-8097-BC38-845C-C9454712453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08" y="2688"/>
                      <a:ext cx="2016" cy="1296"/>
                      <a:chOff x="3600" y="2640"/>
                      <a:chExt cx="2016" cy="1296"/>
                    </a:xfrm>
                  </p:grpSpPr>
                  <p:sp>
                    <p:nvSpPr>
                      <p:cNvPr id="19489" name="Line 12">
                        <a:extLst>
                          <a:ext uri="{FF2B5EF4-FFF2-40B4-BE49-F238E27FC236}">
                            <a16:creationId xmlns:a16="http://schemas.microsoft.com/office/drawing/2014/main" id="{100FA612-DAB9-9873-2D00-CC66548C93A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00" y="3936"/>
                        <a:ext cx="2016" cy="0"/>
                      </a:xfrm>
                      <a:prstGeom prst="line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9490" name="Group 13">
                        <a:extLst>
                          <a:ext uri="{FF2B5EF4-FFF2-40B4-BE49-F238E27FC236}">
                            <a16:creationId xmlns:a16="http://schemas.microsoft.com/office/drawing/2014/main" id="{75DDCA7E-B63C-57F5-5193-7B3692946AA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00" y="2640"/>
                        <a:ext cx="2016" cy="1296"/>
                        <a:chOff x="3600" y="2640"/>
                        <a:chExt cx="2016" cy="1296"/>
                      </a:xfrm>
                    </p:grpSpPr>
                    <p:sp>
                      <p:nvSpPr>
                        <p:cNvPr id="19491" name="Line 14">
                          <a:extLst>
                            <a:ext uri="{FF2B5EF4-FFF2-40B4-BE49-F238E27FC236}">
                              <a16:creationId xmlns:a16="http://schemas.microsoft.com/office/drawing/2014/main" id="{E34B7C92-0FE1-740B-5A95-C4D8C206D16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00" y="2640"/>
                          <a:ext cx="2016" cy="0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dirty="0"/>
                        </a:p>
                      </p:txBody>
                    </p:sp>
                    <p:sp>
                      <p:nvSpPr>
                        <p:cNvPr id="19492" name="Line 15">
                          <a:extLst>
                            <a:ext uri="{FF2B5EF4-FFF2-40B4-BE49-F238E27FC236}">
                              <a16:creationId xmlns:a16="http://schemas.microsoft.com/office/drawing/2014/main" id="{7D4D1D43-093E-DA8A-9D05-F8223350495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56" y="2640"/>
                          <a:ext cx="0" cy="1296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93" name="Line 16">
                          <a:extLst>
                            <a:ext uri="{FF2B5EF4-FFF2-40B4-BE49-F238E27FC236}">
                              <a16:creationId xmlns:a16="http://schemas.microsoft.com/office/drawing/2014/main" id="{AB8F907F-853D-FFA2-4874-EB6DC19DAB0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00" y="2976"/>
                          <a:ext cx="2016" cy="0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94" name="Line 17">
                          <a:extLst>
                            <a:ext uri="{FF2B5EF4-FFF2-40B4-BE49-F238E27FC236}">
                              <a16:creationId xmlns:a16="http://schemas.microsoft.com/office/drawing/2014/main" id="{83377A02-0DD5-22A6-5B17-37B764F77C4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00" y="3312"/>
                          <a:ext cx="2016" cy="0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95" name="Line 18">
                          <a:extLst>
                            <a:ext uri="{FF2B5EF4-FFF2-40B4-BE49-F238E27FC236}">
                              <a16:creationId xmlns:a16="http://schemas.microsoft.com/office/drawing/2014/main" id="{01F20E16-95E9-DCFE-83FC-04858DA9DD2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00" y="3648"/>
                          <a:ext cx="2016" cy="0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9496" name="Line 19">
                          <a:extLst>
                            <a:ext uri="{FF2B5EF4-FFF2-40B4-BE49-F238E27FC236}">
                              <a16:creationId xmlns:a16="http://schemas.microsoft.com/office/drawing/2014/main" id="{047FFAC3-457E-7D75-9757-6CAF1D9C537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00" y="2640"/>
                          <a:ext cx="0" cy="1296"/>
                        </a:xfrm>
                        <a:prstGeom prst="lin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9488" name="Line 20">
                      <a:extLst>
                        <a:ext uri="{FF2B5EF4-FFF2-40B4-BE49-F238E27FC236}">
                          <a16:creationId xmlns:a16="http://schemas.microsoft.com/office/drawing/2014/main" id="{80566A02-BDB5-A851-C03D-DB0A4FAFDFF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4" y="2688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479" name="Group 21">
                    <a:extLst>
                      <a:ext uri="{FF2B5EF4-FFF2-40B4-BE49-F238E27FC236}">
                        <a16:creationId xmlns:a16="http://schemas.microsoft.com/office/drawing/2014/main" id="{572A4204-8FCC-B736-86D4-5B8B96EBF69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984" y="2496"/>
                    <a:ext cx="768" cy="1536"/>
                    <a:chOff x="3984" y="2496"/>
                    <a:chExt cx="768" cy="1536"/>
                  </a:xfrm>
                </p:grpSpPr>
                <p:sp>
                  <p:nvSpPr>
                    <p:cNvPr id="19480" name="Line 22">
                      <a:extLst>
                        <a:ext uri="{FF2B5EF4-FFF2-40B4-BE49-F238E27FC236}">
                          <a16:creationId xmlns:a16="http://schemas.microsoft.com/office/drawing/2014/main" id="{7BDB8B9D-6E4E-4627-9C3F-C7682537028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2736"/>
                      <a:ext cx="76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81" name="Line 23">
                      <a:extLst>
                        <a:ext uri="{FF2B5EF4-FFF2-40B4-BE49-F238E27FC236}">
                          <a16:creationId xmlns:a16="http://schemas.microsoft.com/office/drawing/2014/main" id="{BA6E6012-7060-EF0A-9CA9-F0E14FFB12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4032"/>
                      <a:ext cx="76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82" name="Line 24">
                      <a:extLst>
                        <a:ext uri="{FF2B5EF4-FFF2-40B4-BE49-F238E27FC236}">
                          <a16:creationId xmlns:a16="http://schemas.microsoft.com/office/drawing/2014/main" id="{4E8F64CA-5BD8-1589-E4D1-5204DD3918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2736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83" name="Line 25">
                      <a:extLst>
                        <a:ext uri="{FF2B5EF4-FFF2-40B4-BE49-F238E27FC236}">
                          <a16:creationId xmlns:a16="http://schemas.microsoft.com/office/drawing/2014/main" id="{95DADF72-482F-7052-5F08-F4A3C80AE01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072"/>
                      <a:ext cx="76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84" name="Line 26">
                      <a:extLst>
                        <a:ext uri="{FF2B5EF4-FFF2-40B4-BE49-F238E27FC236}">
                          <a16:creationId xmlns:a16="http://schemas.microsoft.com/office/drawing/2014/main" id="{91696D17-E25E-CF6B-134B-9DB4B1B856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408"/>
                      <a:ext cx="76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85" name="Line 27">
                      <a:extLst>
                        <a:ext uri="{FF2B5EF4-FFF2-40B4-BE49-F238E27FC236}">
                          <a16:creationId xmlns:a16="http://schemas.microsoft.com/office/drawing/2014/main" id="{393BD21B-0422-68D6-9901-040F29F5356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744"/>
                      <a:ext cx="768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86" name="Text Box 28">
                      <a:extLst>
                        <a:ext uri="{FF2B5EF4-FFF2-40B4-BE49-F238E27FC236}">
                          <a16:creationId xmlns:a16="http://schemas.microsoft.com/office/drawing/2014/main" id="{F1E1A939-5C17-3008-170E-47119E263D9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28" y="2496"/>
                      <a:ext cx="46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22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800" b="1" dirty="0">
                          <a:latin typeface="Arial" panose="020B0604020202020204" pitchFamily="34" charset="0"/>
                        </a:rPr>
                        <a:t>State</a:t>
                      </a:r>
                    </a:p>
                  </p:txBody>
                </p:sp>
              </p:grpSp>
            </p:grpSp>
          </p:grpSp>
          <p:sp>
            <p:nvSpPr>
              <p:cNvPr id="19461" name="Text Box 29">
                <a:extLst>
                  <a:ext uri="{FF2B5EF4-FFF2-40B4-BE49-F238E27FC236}">
                    <a16:creationId xmlns:a16="http://schemas.microsoft.com/office/drawing/2014/main" id="{43A5C63A-F1F7-BF50-8C4E-B3EC91AC39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2592"/>
                <a:ext cx="5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0        1</a:t>
                </a:r>
              </a:p>
            </p:txBody>
          </p:sp>
          <p:sp>
            <p:nvSpPr>
              <p:cNvPr id="19462" name="Text Box 30">
                <a:extLst>
                  <a:ext uri="{FF2B5EF4-FFF2-40B4-BE49-F238E27FC236}">
                    <a16:creationId xmlns:a16="http://schemas.microsoft.com/office/drawing/2014/main" id="{A5ED6528-48C2-191D-E39D-36DE4A73B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592"/>
                <a:ext cx="5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latin typeface="Arial" panose="020B0604020202020204" pitchFamily="34" charset="0"/>
                  </a:rPr>
                  <a:t>1        0</a:t>
                </a:r>
              </a:p>
            </p:txBody>
          </p:sp>
          <p:sp>
            <p:nvSpPr>
              <p:cNvPr id="19463" name="Text Box 31">
                <a:extLst>
                  <a:ext uri="{FF2B5EF4-FFF2-40B4-BE49-F238E27FC236}">
                    <a16:creationId xmlns:a16="http://schemas.microsoft.com/office/drawing/2014/main" id="{341E5407-6A5B-8915-951D-1F6CB1F2A8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0" y="2567"/>
                <a:ext cx="3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SET</a:t>
                </a:r>
              </a:p>
            </p:txBody>
          </p:sp>
          <p:sp>
            <p:nvSpPr>
              <p:cNvPr id="19464" name="Text Box 32">
                <a:extLst>
                  <a:ext uri="{FF2B5EF4-FFF2-40B4-BE49-F238E27FC236}">
                    <a16:creationId xmlns:a16="http://schemas.microsoft.com/office/drawing/2014/main" id="{80EA4380-89D4-A688-068C-333BC11E52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2928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1       0</a:t>
                </a:r>
              </a:p>
            </p:txBody>
          </p:sp>
          <p:sp>
            <p:nvSpPr>
              <p:cNvPr id="19465" name="Text Box 33">
                <a:extLst>
                  <a:ext uri="{FF2B5EF4-FFF2-40B4-BE49-F238E27FC236}">
                    <a16:creationId xmlns:a16="http://schemas.microsoft.com/office/drawing/2014/main" id="{C275FF99-6C59-7B47-90A8-0F5AE20466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928"/>
                <a:ext cx="5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0        1</a:t>
                </a:r>
              </a:p>
            </p:txBody>
          </p:sp>
          <p:sp>
            <p:nvSpPr>
              <p:cNvPr id="19466" name="Text Box 34">
                <a:extLst>
                  <a:ext uri="{FF2B5EF4-FFF2-40B4-BE49-F238E27FC236}">
                    <a16:creationId xmlns:a16="http://schemas.microsoft.com/office/drawing/2014/main" id="{71B17A4C-B73F-4BCC-DA7E-9B28DD3C1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2928"/>
                <a:ext cx="5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RESET</a:t>
                </a:r>
              </a:p>
            </p:txBody>
          </p:sp>
          <p:sp>
            <p:nvSpPr>
              <p:cNvPr id="19467" name="Text Box 35">
                <a:extLst>
                  <a:ext uri="{FF2B5EF4-FFF2-40B4-BE49-F238E27FC236}">
                    <a16:creationId xmlns:a16="http://schemas.microsoft.com/office/drawing/2014/main" id="{17050D76-AFA0-A173-4E54-C9FF9CF3B9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216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1       1</a:t>
                </a:r>
              </a:p>
            </p:txBody>
          </p:sp>
          <p:sp>
            <p:nvSpPr>
              <p:cNvPr id="19468" name="Text Box 36">
                <a:extLst>
                  <a:ext uri="{FF2B5EF4-FFF2-40B4-BE49-F238E27FC236}">
                    <a16:creationId xmlns:a16="http://schemas.microsoft.com/office/drawing/2014/main" id="{3C619E48-5CEE-0E4F-3AF7-55C295B6F1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3216"/>
                <a:ext cx="5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HOLD</a:t>
                </a:r>
              </a:p>
            </p:txBody>
          </p:sp>
          <p:grpSp>
            <p:nvGrpSpPr>
              <p:cNvPr id="19469" name="Group 37">
                <a:extLst>
                  <a:ext uri="{FF2B5EF4-FFF2-40B4-BE49-F238E27FC236}">
                    <a16:creationId xmlns:a16="http://schemas.microsoft.com/office/drawing/2014/main" id="{9CBC82DB-F0D1-0FAE-A1DB-93F97AC9A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44" y="3216"/>
                <a:ext cx="580" cy="231"/>
                <a:chOff x="2640" y="3312"/>
                <a:chExt cx="580" cy="231"/>
              </a:xfrm>
            </p:grpSpPr>
            <p:sp>
              <p:nvSpPr>
                <p:cNvPr id="19473" name="Text Box 38">
                  <a:extLst>
                    <a:ext uri="{FF2B5EF4-FFF2-40B4-BE49-F238E27FC236}">
                      <a16:creationId xmlns:a16="http://schemas.microsoft.com/office/drawing/2014/main" id="{79FDCE0C-57CB-DCBF-1D5C-9734A53116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0" y="3312"/>
                  <a:ext cx="58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>
                      <a:latin typeface="Arial" panose="020B0604020202020204" pitchFamily="34" charset="0"/>
                    </a:rPr>
                    <a:t>Q      Q</a:t>
                  </a:r>
                </a:p>
              </p:txBody>
            </p:sp>
            <p:sp>
              <p:nvSpPr>
                <p:cNvPr id="19474" name="Line 39">
                  <a:extLst>
                    <a:ext uri="{FF2B5EF4-FFF2-40B4-BE49-F238E27FC236}">
                      <a16:creationId xmlns:a16="http://schemas.microsoft.com/office/drawing/2014/main" id="{93371086-A382-C937-B2A2-FB94762898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3312"/>
                  <a:ext cx="144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70" name="Text Box 40">
                <a:extLst>
                  <a:ext uri="{FF2B5EF4-FFF2-40B4-BE49-F238E27FC236}">
                    <a16:creationId xmlns:a16="http://schemas.microsoft.com/office/drawing/2014/main" id="{7AE6C80A-3B0A-193C-3C09-516A0987F0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504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0       0</a:t>
                </a:r>
              </a:p>
            </p:txBody>
          </p:sp>
          <p:sp>
            <p:nvSpPr>
              <p:cNvPr id="19471" name="Text Box 41">
                <a:extLst>
                  <a:ext uri="{FF2B5EF4-FFF2-40B4-BE49-F238E27FC236}">
                    <a16:creationId xmlns:a16="http://schemas.microsoft.com/office/drawing/2014/main" id="{FD83A48A-08CA-CA4E-4C58-00B841786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2" y="3504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1       1</a:t>
                </a:r>
              </a:p>
            </p:txBody>
          </p:sp>
          <p:sp>
            <p:nvSpPr>
              <p:cNvPr id="19472" name="Text Box 42">
                <a:extLst>
                  <a:ext uri="{FF2B5EF4-FFF2-40B4-BE49-F238E27FC236}">
                    <a16:creationId xmlns:a16="http://schemas.microsoft.com/office/drawing/2014/main" id="{5EBA32E9-2E97-5AA8-00FD-FF5DDCB25B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0" y="3479"/>
                <a:ext cx="6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INVALID</a:t>
                </a:r>
              </a:p>
            </p:txBody>
          </p:sp>
        </p:grpSp>
        <p:sp>
          <p:nvSpPr>
            <p:cNvPr id="3" name="Line 8">
              <a:extLst>
                <a:ext uri="{FF2B5EF4-FFF2-40B4-BE49-F238E27FC236}">
                  <a16:creationId xmlns:a16="http://schemas.microsoft.com/office/drawing/2014/main" id="{68F0B6B1-7D58-6978-CFDE-C3C9D6A54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4600" y="3579962"/>
              <a:ext cx="2286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8">
              <a:extLst>
                <a:ext uri="{FF2B5EF4-FFF2-40B4-BE49-F238E27FC236}">
                  <a16:creationId xmlns:a16="http://schemas.microsoft.com/office/drawing/2014/main" id="{70B7C646-8DCA-ECA2-2CFA-CC5E15DAC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650" y="3579962"/>
              <a:ext cx="2286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432356D6-5203-61C7-497B-99F89A563C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175" y="3962399"/>
              <a:ext cx="3200400" cy="2057400"/>
              <a:chOff x="3600" y="2640"/>
              <a:chExt cx="2016" cy="1296"/>
            </a:xfrm>
          </p:grpSpPr>
          <p:sp>
            <p:nvSpPr>
              <p:cNvPr id="15" name="Line 16">
                <a:extLst>
                  <a:ext uri="{FF2B5EF4-FFF2-40B4-BE49-F238E27FC236}">
                    <a16:creationId xmlns:a16="http://schemas.microsoft.com/office/drawing/2014/main" id="{82AF1195-2884-B1BA-07D2-2F1D3449C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640"/>
                <a:ext cx="2016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7">
                <a:extLst>
                  <a:ext uri="{FF2B5EF4-FFF2-40B4-BE49-F238E27FC236}">
                    <a16:creationId xmlns:a16="http://schemas.microsoft.com/office/drawing/2014/main" id="{0E0B32AC-6B83-1C4A-6CCB-3F4B925FF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640"/>
                <a:ext cx="0" cy="1296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8">
                <a:extLst>
                  <a:ext uri="{FF2B5EF4-FFF2-40B4-BE49-F238E27FC236}">
                    <a16:creationId xmlns:a16="http://schemas.microsoft.com/office/drawing/2014/main" id="{EE5F3395-4D86-4736-7CC7-EA7306A6B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976"/>
                <a:ext cx="2016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>
                <a:extLst>
                  <a:ext uri="{FF2B5EF4-FFF2-40B4-BE49-F238E27FC236}">
                    <a16:creationId xmlns:a16="http://schemas.microsoft.com/office/drawing/2014/main" id="{07CD9ED6-621E-8B15-0B12-9C3D9F8C4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312"/>
                <a:ext cx="2016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>
                <a:extLst>
                  <a:ext uri="{FF2B5EF4-FFF2-40B4-BE49-F238E27FC236}">
                    <a16:creationId xmlns:a16="http://schemas.microsoft.com/office/drawing/2014/main" id="{A5C92418-CACB-B145-3823-AC7D1D0AF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8"/>
                <a:ext cx="2016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83FCF0A0-453C-C2FC-0183-CD018BDA9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640"/>
                <a:ext cx="0" cy="1296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00386F77-2D7F-32B4-9C1A-5B6601889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175" y="6019799"/>
              <a:ext cx="32004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7">
              <a:extLst>
                <a:ext uri="{FF2B5EF4-FFF2-40B4-BE49-F238E27FC236}">
                  <a16:creationId xmlns:a16="http://schemas.microsoft.com/office/drawing/2014/main" id="{037B62A2-448E-3412-7E94-55853CCAA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462" y="3548063"/>
              <a:ext cx="11064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        R</a:t>
              </a:r>
            </a:p>
          </p:txBody>
        </p:sp>
        <p:sp>
          <p:nvSpPr>
            <p:cNvPr id="23" name="Text Box 31">
              <a:extLst>
                <a:ext uri="{FF2B5EF4-FFF2-40B4-BE49-F238E27FC236}">
                  <a16:creationId xmlns:a16="http://schemas.microsoft.com/office/drawing/2014/main" id="{42068FF9-2039-C03C-6245-31236260B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" y="4081463"/>
              <a:ext cx="1035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1        0</a:t>
              </a:r>
            </a:p>
          </p:txBody>
        </p:sp>
        <p:sp>
          <p:nvSpPr>
            <p:cNvPr id="24" name="Text Box 34">
              <a:extLst>
                <a:ext uri="{FF2B5EF4-FFF2-40B4-BE49-F238E27FC236}">
                  <a16:creationId xmlns:a16="http://schemas.microsoft.com/office/drawing/2014/main" id="{1143CEF2-3127-9B1C-B542-D53DEA370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" y="4614863"/>
              <a:ext cx="9636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       1</a:t>
              </a:r>
            </a:p>
          </p:txBody>
        </p:sp>
        <p:sp>
          <p:nvSpPr>
            <p:cNvPr id="25" name="Text Box 37">
              <a:extLst>
                <a:ext uri="{FF2B5EF4-FFF2-40B4-BE49-F238E27FC236}">
                  <a16:creationId xmlns:a16="http://schemas.microsoft.com/office/drawing/2014/main" id="{EB180022-7704-D2CE-BE37-6BA3FF9DB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" y="5072063"/>
              <a:ext cx="9636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0       0</a:t>
              </a:r>
            </a:p>
          </p:txBody>
        </p:sp>
        <p:sp>
          <p:nvSpPr>
            <p:cNvPr id="26" name="Text Box 95">
              <a:extLst>
                <a:ext uri="{FF2B5EF4-FFF2-40B4-BE49-F238E27FC236}">
                  <a16:creationId xmlns:a16="http://schemas.microsoft.com/office/drawing/2014/main" id="{9962E1AE-6A65-F7D6-7EB8-20FEB2CD1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2" y="5529263"/>
              <a:ext cx="9636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1      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>
            <a:extLst>
              <a:ext uri="{FF2B5EF4-FFF2-40B4-BE49-F238E27FC236}">
                <a16:creationId xmlns:a16="http://schemas.microsoft.com/office/drawing/2014/main" id="{C6719598-67A6-44C8-62E8-7B258427A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676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RS NAND Latch with Enable </a:t>
            </a:r>
          </a:p>
        </p:txBody>
      </p:sp>
      <p:graphicFrame>
        <p:nvGraphicFramePr>
          <p:cNvPr id="232451" name="Object 3">
            <a:extLst>
              <a:ext uri="{FF2B5EF4-FFF2-40B4-BE49-F238E27FC236}">
                <a16:creationId xmlns:a16="http://schemas.microsoft.com/office/drawing/2014/main" id="{61C3BCCE-55BC-C3D1-3C89-73B163E51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38" y="609600"/>
          <a:ext cx="5149850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254500" imgH="2095500" progId="RFFlow4">
                  <p:embed/>
                </p:oleObj>
              </mc:Choice>
              <mc:Fallback>
                <p:oleObj name="RFFlow" r:id="rId2" imgW="4254500" imgH="2095500" progId="RFFlow4">
                  <p:embed/>
                  <p:pic>
                    <p:nvPicPr>
                      <p:cNvPr id="232451" name="Object 3">
                        <a:extLst>
                          <a:ext uri="{FF2B5EF4-FFF2-40B4-BE49-F238E27FC236}">
                            <a16:creationId xmlns:a16="http://schemas.microsoft.com/office/drawing/2014/main" id="{61C3BCCE-55BC-C3D1-3C89-73B163E51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609600"/>
                        <a:ext cx="5149850" cy="2528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>
            <a:extLst>
              <a:ext uri="{FF2B5EF4-FFF2-40B4-BE49-F238E27FC236}">
                <a16:creationId xmlns:a16="http://schemas.microsoft.com/office/drawing/2014/main" id="{4A086297-496F-5961-88B7-A4009B77B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905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2453" name="Text Box 5">
            <a:extLst>
              <a:ext uri="{FF2B5EF4-FFF2-40B4-BE49-F238E27FC236}">
                <a16:creationId xmlns:a16="http://schemas.microsoft.com/office/drawing/2014/main" id="{13BF7F2D-4BB6-F514-80B9-629E9E507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438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2454" name="Text Box 6">
            <a:extLst>
              <a:ext uri="{FF2B5EF4-FFF2-40B4-BE49-F238E27FC236}">
                <a16:creationId xmlns:a16="http://schemas.microsoft.com/office/drawing/2014/main" id="{6B754FB2-1AE4-2048-4A91-7CF926907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76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2455" name="Text Box 7">
            <a:extLst>
              <a:ext uri="{FF2B5EF4-FFF2-40B4-BE49-F238E27FC236}">
                <a16:creationId xmlns:a16="http://schemas.microsoft.com/office/drawing/2014/main" id="{B5AF2500-EB81-F43D-3B01-BDEA8A578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676400"/>
            <a:ext cx="1452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Hold State</a:t>
            </a:r>
          </a:p>
        </p:txBody>
      </p:sp>
      <p:graphicFrame>
        <p:nvGraphicFramePr>
          <p:cNvPr id="232456" name="Object 8">
            <a:extLst>
              <a:ext uri="{FF2B5EF4-FFF2-40B4-BE49-F238E27FC236}">
                <a16:creationId xmlns:a16="http://schemas.microsoft.com/office/drawing/2014/main" id="{A75C6B7A-1D48-F02B-7792-FA89BAB84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3733800"/>
          <a:ext cx="41846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254500" imgH="2095500" progId="RFFlow4">
                  <p:embed/>
                </p:oleObj>
              </mc:Choice>
              <mc:Fallback>
                <p:oleObj name="RFFlow" r:id="rId4" imgW="4254500" imgH="2095500" progId="RFFlow4">
                  <p:embed/>
                  <p:pic>
                    <p:nvPicPr>
                      <p:cNvPr id="232456" name="Object 8">
                        <a:extLst>
                          <a:ext uri="{FF2B5EF4-FFF2-40B4-BE49-F238E27FC236}">
                            <a16:creationId xmlns:a16="http://schemas.microsoft.com/office/drawing/2014/main" id="{A75C6B7A-1D48-F02B-7792-FA89BAB84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733800"/>
                        <a:ext cx="4184650" cy="2054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>
            <a:extLst>
              <a:ext uri="{FF2B5EF4-FFF2-40B4-BE49-F238E27FC236}">
                <a16:creationId xmlns:a16="http://schemas.microsoft.com/office/drawing/2014/main" id="{173328DA-5B01-2350-C860-19BC23B53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29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0DFC46F-21D8-BA2A-7E7F-D3239E4C6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81400"/>
          <a:ext cx="2587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100" imgH="4978400" progId="Equation.DSMT4">
                  <p:embed/>
                </p:oleObj>
              </mc:Choice>
              <mc:Fallback>
                <p:oleObj name="Equation" r:id="rId6" imgW="3213100" imgH="49784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0DFC46F-21D8-BA2A-7E7F-D3239E4C6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258763" cy="3952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1B6947E-D785-204C-6424-13E161775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562600"/>
          <a:ext cx="280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5200" imgH="4686300" progId="Equation.DSMT4">
                  <p:embed/>
                </p:oleObj>
              </mc:Choice>
              <mc:Fallback>
                <p:oleObj name="Equation" r:id="rId8" imgW="3505200" imgH="4686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51B6947E-D785-204C-6424-13E161775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280988" cy="3714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504" name="Object 56">
            <a:extLst>
              <a:ext uri="{FF2B5EF4-FFF2-40B4-BE49-F238E27FC236}">
                <a16:creationId xmlns:a16="http://schemas.microsoft.com/office/drawing/2014/main" id="{82BEA798-C989-FCA5-AE3D-3101CCC6D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276600"/>
          <a:ext cx="35814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590800" imgH="2019300" progId="RFFlow4">
                  <p:embed/>
                </p:oleObj>
              </mc:Choice>
              <mc:Fallback>
                <p:oleObj name="RFFlow" r:id="rId10" imgW="2590800" imgH="2019300" progId="RFFlow4">
                  <p:embed/>
                  <p:pic>
                    <p:nvPicPr>
                      <p:cNvPr id="232504" name="Object 56">
                        <a:extLst>
                          <a:ext uri="{FF2B5EF4-FFF2-40B4-BE49-F238E27FC236}">
                            <a16:creationId xmlns:a16="http://schemas.microsoft.com/office/drawing/2014/main" id="{82BEA798-C989-FCA5-AE3D-3101CCC6D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3581400" cy="278606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/>
      <p:bldP spid="232453" grpId="0"/>
      <p:bldP spid="232454" grpId="0"/>
      <p:bldP spid="232455" grpId="0"/>
      <p:bldP spid="2324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>
            <a:extLst>
              <a:ext uri="{FF2B5EF4-FFF2-40B4-BE49-F238E27FC236}">
                <a16:creationId xmlns:a16="http://schemas.microsoft.com/office/drawing/2014/main" id="{1C406EF7-F2FB-856F-3B86-FF8191A3A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113"/>
            <a:ext cx="1030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D latch</a:t>
            </a:r>
          </a:p>
        </p:txBody>
      </p:sp>
      <p:graphicFrame>
        <p:nvGraphicFramePr>
          <p:cNvPr id="242691" name="Object 3">
            <a:extLst>
              <a:ext uri="{FF2B5EF4-FFF2-40B4-BE49-F238E27FC236}">
                <a16:creationId xmlns:a16="http://schemas.microsoft.com/office/drawing/2014/main" id="{16D3315A-A17C-C73F-821A-91638100F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23805"/>
              </p:ext>
            </p:extLst>
          </p:nvPr>
        </p:nvGraphicFramePr>
        <p:xfrm>
          <a:off x="228600" y="762000"/>
          <a:ext cx="756761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749800" imgH="1155700" progId="RFFlow4">
                  <p:embed/>
                </p:oleObj>
              </mc:Choice>
              <mc:Fallback>
                <p:oleObj name="RFFlow" r:id="rId2" imgW="4749800" imgH="1155700" progId="RFFlow4">
                  <p:embed/>
                  <p:pic>
                    <p:nvPicPr>
                      <p:cNvPr id="242691" name="Object 3">
                        <a:extLst>
                          <a:ext uri="{FF2B5EF4-FFF2-40B4-BE49-F238E27FC236}">
                            <a16:creationId xmlns:a16="http://schemas.microsoft.com/office/drawing/2014/main" id="{16D3315A-A17C-C73F-821A-91638100F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7567613" cy="1833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72" name="Object 84">
            <a:extLst>
              <a:ext uri="{FF2B5EF4-FFF2-40B4-BE49-F238E27FC236}">
                <a16:creationId xmlns:a16="http://schemas.microsoft.com/office/drawing/2014/main" id="{AB1B0DEB-67B4-C550-DC48-30E312A11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971800"/>
          <a:ext cx="35814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590800" imgH="2019300" progId="RFFlow4">
                  <p:embed/>
                </p:oleObj>
              </mc:Choice>
              <mc:Fallback>
                <p:oleObj name="RFFlow" r:id="rId4" imgW="2590800" imgH="2019300" progId="RFFlow4">
                  <p:embed/>
                  <p:pic>
                    <p:nvPicPr>
                      <p:cNvPr id="242772" name="Object 84">
                        <a:extLst>
                          <a:ext uri="{FF2B5EF4-FFF2-40B4-BE49-F238E27FC236}">
                            <a16:creationId xmlns:a16="http://schemas.microsoft.com/office/drawing/2014/main" id="{AB1B0DEB-67B4-C550-DC48-30E312A11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3581400" cy="278606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73" name="Text Box 85">
            <a:extLst>
              <a:ext uri="{FF2B5EF4-FFF2-40B4-BE49-F238E27FC236}">
                <a16:creationId xmlns:a16="http://schemas.microsoft.com/office/drawing/2014/main" id="{E8278AF6-18A3-0E16-1365-E69BD0DFB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76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2774" name="Text Box 86">
            <a:extLst>
              <a:ext uri="{FF2B5EF4-FFF2-40B4-BE49-F238E27FC236}">
                <a16:creationId xmlns:a16="http://schemas.microsoft.com/office/drawing/2014/main" id="{EA10BBBA-B945-1AB3-0D8E-A6A0EE6DE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76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2775" name="Text Box 87">
            <a:extLst>
              <a:ext uri="{FF2B5EF4-FFF2-40B4-BE49-F238E27FC236}">
                <a16:creationId xmlns:a16="http://schemas.microsoft.com/office/drawing/2014/main" id="{2A6B66B3-97E5-BC06-F6C2-1C58070AE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676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2776" name="Text Box 88">
            <a:extLst>
              <a:ext uri="{FF2B5EF4-FFF2-40B4-BE49-F238E27FC236}">
                <a16:creationId xmlns:a16="http://schemas.microsoft.com/office/drawing/2014/main" id="{8F806ADE-BB76-3B55-A3FD-BED4398E6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981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2777" name="Text Box 89">
            <a:extLst>
              <a:ext uri="{FF2B5EF4-FFF2-40B4-BE49-F238E27FC236}">
                <a16:creationId xmlns:a16="http://schemas.microsoft.com/office/drawing/2014/main" id="{89BBADBF-CD05-FCF2-17E8-D1B77D786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838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2781" name="Text Box 93">
            <a:extLst>
              <a:ext uri="{FF2B5EF4-FFF2-40B4-BE49-F238E27FC236}">
                <a16:creationId xmlns:a16="http://schemas.microsoft.com/office/drawing/2014/main" id="{FF9F47CA-4062-0A38-D608-5B2F69CBF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096000"/>
            <a:ext cx="6600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If  EN = 1 then  Q = D otherwise the latch is in Hold state</a:t>
            </a:r>
          </a:p>
        </p:txBody>
      </p:sp>
      <p:sp>
        <p:nvSpPr>
          <p:cNvPr id="242782" name="Text Box 94">
            <a:extLst>
              <a:ext uri="{FF2B5EF4-FFF2-40B4-BE49-F238E27FC236}">
                <a16:creationId xmlns:a16="http://schemas.microsoft.com/office/drawing/2014/main" id="{1538F0F2-288E-8F56-BB2A-9F3776647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371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242783" name="Object 95">
            <a:extLst>
              <a:ext uri="{FF2B5EF4-FFF2-40B4-BE49-F238E27FC236}">
                <a16:creationId xmlns:a16="http://schemas.microsoft.com/office/drawing/2014/main" id="{73EFAAEC-2330-0F45-7ED6-93AC12165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352800"/>
          <a:ext cx="252412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587500" imgH="1155700" progId="RFFlow4">
                  <p:embed/>
                </p:oleObj>
              </mc:Choice>
              <mc:Fallback>
                <p:oleObj name="RFFlow" r:id="rId6" imgW="1587500" imgH="1155700" progId="RFFlow4">
                  <p:embed/>
                  <p:pic>
                    <p:nvPicPr>
                      <p:cNvPr id="242783" name="Object 95">
                        <a:extLst>
                          <a:ext uri="{FF2B5EF4-FFF2-40B4-BE49-F238E27FC236}">
                            <a16:creationId xmlns:a16="http://schemas.microsoft.com/office/drawing/2014/main" id="{73EFAAEC-2330-0F45-7ED6-93AC12165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52800"/>
                        <a:ext cx="2524125" cy="1833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4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4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4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73" grpId="0"/>
      <p:bldP spid="242774" grpId="0"/>
      <p:bldP spid="242775" grpId="0"/>
      <p:bldP spid="242776" grpId="0"/>
      <p:bldP spid="242777" grpId="0"/>
      <p:bldP spid="242781" grpId="0"/>
      <p:bldP spid="242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1C1CA676-DC48-960A-36DC-5667414D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1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Latch with clock</a:t>
            </a:r>
          </a:p>
        </p:txBody>
      </p:sp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3C827875-30FF-3229-5988-1D2BF29BB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4738" y="228600"/>
          <a:ext cx="34718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390900" imgH="2235200" progId="RFFlow4">
                  <p:embed/>
                </p:oleObj>
              </mc:Choice>
              <mc:Fallback>
                <p:oleObj name="RFFlow" r:id="rId2" imgW="3390900" imgH="2235200" progId="RFFlow4">
                  <p:embed/>
                  <p:pic>
                    <p:nvPicPr>
                      <p:cNvPr id="22530" name="Object 3">
                        <a:extLst>
                          <a:ext uri="{FF2B5EF4-FFF2-40B4-BE49-F238E27FC236}">
                            <a16:creationId xmlns:a16="http://schemas.microsoft.com/office/drawing/2014/main" id="{3C827875-30FF-3229-5988-1D2BF29BB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28600"/>
                        <a:ext cx="3471862" cy="228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20">
            <a:extLst>
              <a:ext uri="{FF2B5EF4-FFF2-40B4-BE49-F238E27FC236}">
                <a16:creationId xmlns:a16="http://schemas.microsoft.com/office/drawing/2014/main" id="{7E8C0A20-E0F7-D91F-6F37-DB5AF27C9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72" y="6009675"/>
            <a:ext cx="868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</a:rPr>
              <a:t>Circuits are designed with the idea there would be single change in output or memory state in single clock cycle.</a:t>
            </a:r>
          </a:p>
        </p:txBody>
      </p:sp>
      <p:grpSp>
        <p:nvGrpSpPr>
          <p:cNvPr id="22532" name="Group 31">
            <a:extLst>
              <a:ext uri="{FF2B5EF4-FFF2-40B4-BE49-F238E27FC236}">
                <a16:creationId xmlns:a16="http://schemas.microsoft.com/office/drawing/2014/main" id="{918352DF-6E1A-0F5C-4ADB-8E14F877E49E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2909886"/>
            <a:ext cx="6629400" cy="1052513"/>
            <a:chOff x="576" y="2064"/>
            <a:chExt cx="4176" cy="663"/>
          </a:xfrm>
        </p:grpSpPr>
        <p:sp>
          <p:nvSpPr>
            <p:cNvPr id="22555" name="Line 4">
              <a:extLst>
                <a:ext uri="{FF2B5EF4-FFF2-40B4-BE49-F238E27FC236}">
                  <a16:creationId xmlns:a16="http://schemas.microsoft.com/office/drawing/2014/main" id="{91316140-C3EE-0246-0F65-CFA32F9A4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40"/>
              <a:ext cx="7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5">
              <a:extLst>
                <a:ext uri="{FF2B5EF4-FFF2-40B4-BE49-F238E27FC236}">
                  <a16:creationId xmlns:a16="http://schemas.microsoft.com/office/drawing/2014/main" id="{CAE0F260-8FA7-006E-1470-44A0A458E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064"/>
              <a:ext cx="0" cy="5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Line 6">
              <a:extLst>
                <a:ext uri="{FF2B5EF4-FFF2-40B4-BE49-F238E27FC236}">
                  <a16:creationId xmlns:a16="http://schemas.microsoft.com/office/drawing/2014/main" id="{0A3E0DB5-1879-1C66-8E98-A23251F7A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064"/>
              <a:ext cx="22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7">
              <a:extLst>
                <a:ext uri="{FF2B5EF4-FFF2-40B4-BE49-F238E27FC236}">
                  <a16:creationId xmlns:a16="http://schemas.microsoft.com/office/drawing/2014/main" id="{6CA7A7C8-AEB7-CC42-0B9A-E42381E3A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064"/>
              <a:ext cx="0" cy="5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8">
              <a:extLst>
                <a:ext uri="{FF2B5EF4-FFF2-40B4-BE49-F238E27FC236}">
                  <a16:creationId xmlns:a16="http://schemas.microsoft.com/office/drawing/2014/main" id="{DBCA1E7E-2657-9684-3BB4-2AFD875CD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40"/>
              <a:ext cx="7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Text Box 9">
              <a:extLst>
                <a:ext uri="{FF2B5EF4-FFF2-40B4-BE49-F238E27FC236}">
                  <a16:creationId xmlns:a16="http://schemas.microsoft.com/office/drawing/2014/main" id="{6AAD3731-59EA-F127-5D3D-BE8FB390F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96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>
                  <a:latin typeface="Arial" panose="020B0604020202020204" pitchFamily="34" charset="0"/>
                </a:rPr>
                <a:t>clk</a:t>
              </a:r>
              <a:endParaRPr lang="en-US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70B63181-132C-89E0-6913-F023C62DB39B}"/>
              </a:ext>
            </a:extLst>
          </p:cNvPr>
          <p:cNvGrpSpPr/>
          <p:nvPr/>
        </p:nvGrpSpPr>
        <p:grpSpPr>
          <a:xfrm>
            <a:off x="907151" y="4004268"/>
            <a:ext cx="5883275" cy="1676400"/>
            <a:chOff x="898525" y="4343400"/>
            <a:chExt cx="5883275" cy="1676400"/>
          </a:xfrm>
        </p:grpSpPr>
        <p:sp>
          <p:nvSpPr>
            <p:cNvPr id="22533" name="Line 10">
              <a:extLst>
                <a:ext uri="{FF2B5EF4-FFF2-40B4-BE49-F238E27FC236}">
                  <a16:creationId xmlns:a16="http://schemas.microsoft.com/office/drawing/2014/main" id="{55F2F2E0-3DCB-EE37-CFEC-A1F97FB4A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000" y="4953000"/>
              <a:ext cx="16002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4" name="Line 11">
              <a:extLst>
                <a:ext uri="{FF2B5EF4-FFF2-40B4-BE49-F238E27FC236}">
                  <a16:creationId xmlns:a16="http://schemas.microsoft.com/office/drawing/2014/main" id="{22FD2962-CCFA-DE13-6204-6FC5FF9390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200" y="4343400"/>
              <a:ext cx="0" cy="609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5" name="Line 12">
              <a:extLst>
                <a:ext uri="{FF2B5EF4-FFF2-40B4-BE49-F238E27FC236}">
                  <a16:creationId xmlns:a16="http://schemas.microsoft.com/office/drawing/2014/main" id="{9EA54AC6-2896-F83F-DC73-1BF43ED06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4200" y="4343400"/>
              <a:ext cx="9144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Line 13">
              <a:extLst>
                <a:ext uri="{FF2B5EF4-FFF2-40B4-BE49-F238E27FC236}">
                  <a16:creationId xmlns:a16="http://schemas.microsoft.com/office/drawing/2014/main" id="{2A69B68E-F889-3EC2-B27A-EAD08D1108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8600" y="4343400"/>
              <a:ext cx="0" cy="609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Line 14">
              <a:extLst>
                <a:ext uri="{FF2B5EF4-FFF2-40B4-BE49-F238E27FC236}">
                  <a16:creationId xmlns:a16="http://schemas.microsoft.com/office/drawing/2014/main" id="{79125C80-4F00-3BAF-CD0D-E37620B1F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8600" y="4953000"/>
              <a:ext cx="9144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15">
              <a:extLst>
                <a:ext uri="{FF2B5EF4-FFF2-40B4-BE49-F238E27FC236}">
                  <a16:creationId xmlns:a16="http://schemas.microsoft.com/office/drawing/2014/main" id="{2A1C24E0-DF3B-8477-06D5-A66D2E724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3000" y="4343400"/>
              <a:ext cx="0" cy="609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6">
              <a:extLst>
                <a:ext uri="{FF2B5EF4-FFF2-40B4-BE49-F238E27FC236}">
                  <a16:creationId xmlns:a16="http://schemas.microsoft.com/office/drawing/2014/main" id="{61C4F565-730A-E9E3-1DD0-CEB51D118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000" y="4343400"/>
              <a:ext cx="9144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7">
              <a:extLst>
                <a:ext uri="{FF2B5EF4-FFF2-40B4-BE49-F238E27FC236}">
                  <a16:creationId xmlns:a16="http://schemas.microsoft.com/office/drawing/2014/main" id="{707547E2-85CB-B05E-931C-8DC4FD999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7400" y="4343400"/>
              <a:ext cx="0" cy="609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8">
              <a:extLst>
                <a:ext uri="{FF2B5EF4-FFF2-40B4-BE49-F238E27FC236}">
                  <a16:creationId xmlns:a16="http://schemas.microsoft.com/office/drawing/2014/main" id="{5BE79DB7-3540-7390-AF71-5E8228D17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7400" y="4953000"/>
              <a:ext cx="91440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Text Box 19">
              <a:extLst>
                <a:ext uri="{FF2B5EF4-FFF2-40B4-BE49-F238E27FC236}">
                  <a16:creationId xmlns:a16="http://schemas.microsoft.com/office/drawing/2014/main" id="{015FB684-3644-7809-C363-C69DD1108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8525" y="4760913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22543" name="Line 21">
              <a:extLst>
                <a:ext uri="{FF2B5EF4-FFF2-40B4-BE49-F238E27FC236}">
                  <a16:creationId xmlns:a16="http://schemas.microsoft.com/office/drawing/2014/main" id="{B0AC8F81-117C-0B5E-AFB3-82DC27408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0200" y="5410200"/>
              <a:ext cx="152400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22">
              <a:extLst>
                <a:ext uri="{FF2B5EF4-FFF2-40B4-BE49-F238E27FC236}">
                  <a16:creationId xmlns:a16="http://schemas.microsoft.com/office/drawing/2014/main" id="{B46CE96B-D830-250E-5CE0-4ACB92055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200" y="5410200"/>
              <a:ext cx="0" cy="60960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Text Box 23">
              <a:extLst>
                <a:ext uri="{FF2B5EF4-FFF2-40B4-BE49-F238E27FC236}">
                  <a16:creationId xmlns:a16="http://schemas.microsoft.com/office/drawing/2014/main" id="{D3E529C4-64C2-3D00-9249-689591BE3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5257800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z</a:t>
              </a:r>
            </a:p>
          </p:txBody>
        </p:sp>
        <p:sp>
          <p:nvSpPr>
            <p:cNvPr id="22546" name="Line 24">
              <a:extLst>
                <a:ext uri="{FF2B5EF4-FFF2-40B4-BE49-F238E27FC236}">
                  <a16:creationId xmlns:a16="http://schemas.microsoft.com/office/drawing/2014/main" id="{AF0B601C-1173-73DA-9A2D-154BFD1D2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4200" y="6019800"/>
              <a:ext cx="91440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47" name="Group 32">
              <a:extLst>
                <a:ext uri="{FF2B5EF4-FFF2-40B4-BE49-F238E27FC236}">
                  <a16:creationId xmlns:a16="http://schemas.microsoft.com/office/drawing/2014/main" id="{DF26F21F-BF14-7739-6516-BA3ACBE83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600" y="5410200"/>
              <a:ext cx="2743200" cy="609600"/>
              <a:chOff x="2544" y="3408"/>
              <a:chExt cx="1728" cy="384"/>
            </a:xfrm>
          </p:grpSpPr>
          <p:sp>
            <p:nvSpPr>
              <p:cNvPr id="22549" name="Line 25">
                <a:extLst>
                  <a:ext uri="{FF2B5EF4-FFF2-40B4-BE49-F238E27FC236}">
                    <a16:creationId xmlns:a16="http://schemas.microsoft.com/office/drawing/2014/main" id="{3075B917-FEE4-414C-9A79-415295719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4" y="3408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0" name="Line 26">
                <a:extLst>
                  <a:ext uri="{FF2B5EF4-FFF2-40B4-BE49-F238E27FC236}">
                    <a16:creationId xmlns:a16="http://schemas.microsoft.com/office/drawing/2014/main" id="{66D87A2F-F4F1-F1DD-FCBF-17BDFBE99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408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1" name="Line 27">
                <a:extLst>
                  <a:ext uri="{FF2B5EF4-FFF2-40B4-BE49-F238E27FC236}">
                    <a16:creationId xmlns:a16="http://schemas.microsoft.com/office/drawing/2014/main" id="{DDC55978-95EB-8FB4-4C26-20DF5B265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0" y="3408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2" name="Line 28">
                <a:extLst>
                  <a:ext uri="{FF2B5EF4-FFF2-40B4-BE49-F238E27FC236}">
                    <a16:creationId xmlns:a16="http://schemas.microsoft.com/office/drawing/2014/main" id="{B699E0B8-5EE3-55FF-AC8E-8F0ECD4866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792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3" name="Line 29">
                <a:extLst>
                  <a:ext uri="{FF2B5EF4-FFF2-40B4-BE49-F238E27FC236}">
                    <a16:creationId xmlns:a16="http://schemas.microsoft.com/office/drawing/2014/main" id="{DAF8F508-BA50-C92E-9F4C-6935E9BE1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3408"/>
                <a:ext cx="0" cy="384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4" name="Line 30">
                <a:extLst>
                  <a:ext uri="{FF2B5EF4-FFF2-40B4-BE49-F238E27FC236}">
                    <a16:creationId xmlns:a16="http://schemas.microsoft.com/office/drawing/2014/main" id="{26C1C6F5-747A-D135-7287-4AC0ED586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3408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2548" name="Slide Number Placeholder 43">
            <a:extLst>
              <a:ext uri="{FF2B5EF4-FFF2-40B4-BE49-F238E27FC236}">
                <a16:creationId xmlns:a16="http://schemas.microsoft.com/office/drawing/2014/main" id="{72830D16-35CA-2909-FDC7-95CA99894F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C75884-AEF8-EA4E-9FA3-A7C968DFEC0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03ED350-8E91-C70B-8F3E-4179B870278E}"/>
              </a:ext>
            </a:extLst>
          </p:cNvPr>
          <p:cNvSpPr txBox="1"/>
          <p:nvPr/>
        </p:nvSpPr>
        <p:spPr>
          <a:xfrm>
            <a:off x="191294" y="1656963"/>
            <a:ext cx="400526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dge triggered RS flip-flo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dge triggered D flip-flo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dge triggered JK flip-flo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EB4FD5-79DF-CDAD-BA8B-0589181A6CBB}"/>
              </a:ext>
            </a:extLst>
          </p:cNvPr>
          <p:cNvSpPr txBox="1"/>
          <p:nvPr/>
        </p:nvSpPr>
        <p:spPr>
          <a:xfrm>
            <a:off x="804223" y="578974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 clock toggles periodically between 0 and 1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iscretizing the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7861A341-D0CA-AD46-24E9-D1CDEF55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2680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Positive Edge Triggered Latch or Flip-flop</a:t>
            </a:r>
          </a:p>
        </p:txBody>
      </p:sp>
      <p:graphicFrame>
        <p:nvGraphicFramePr>
          <p:cNvPr id="238595" name="Object 3">
            <a:extLst>
              <a:ext uri="{FF2B5EF4-FFF2-40B4-BE49-F238E27FC236}">
                <a16:creationId xmlns:a16="http://schemas.microsoft.com/office/drawing/2014/main" id="{4DC53584-6FE3-5F37-676B-723A13A15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3408"/>
              </p:ext>
            </p:extLst>
          </p:nvPr>
        </p:nvGraphicFramePr>
        <p:xfrm>
          <a:off x="1550987" y="723949"/>
          <a:ext cx="28686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803400" imgH="1155700" progId="RFFlow4">
                  <p:embed/>
                </p:oleObj>
              </mc:Choice>
              <mc:Fallback>
                <p:oleObj name="RFFlow" r:id="rId2" imgW="1803400" imgH="1155700" progId="RFFlow4">
                  <p:embed/>
                  <p:pic>
                    <p:nvPicPr>
                      <p:cNvPr id="238595" name="Object 3">
                        <a:extLst>
                          <a:ext uri="{FF2B5EF4-FFF2-40B4-BE49-F238E27FC236}">
                            <a16:creationId xmlns:a16="http://schemas.microsoft.com/office/drawing/2014/main" id="{4DC53584-6FE3-5F37-676B-723A13A15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723949"/>
                        <a:ext cx="2868613" cy="1831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>
            <a:extLst>
              <a:ext uri="{FF2B5EF4-FFF2-40B4-BE49-F238E27FC236}">
                <a16:creationId xmlns:a16="http://schemas.microsoft.com/office/drawing/2014/main" id="{AA07D5E1-0234-34A8-58B0-C4F7D897E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64008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765800" imgH="3175000" progId="RFFlow4">
                  <p:embed/>
                </p:oleObj>
              </mc:Choice>
              <mc:Fallback>
                <p:oleObj name="RFFlow" r:id="rId4" imgW="5765800" imgH="3175000" progId="RFFlow4">
                  <p:embed/>
                  <p:pic>
                    <p:nvPicPr>
                      <p:cNvPr id="238596" name="Object 4">
                        <a:extLst>
                          <a:ext uri="{FF2B5EF4-FFF2-40B4-BE49-F238E27FC236}">
                            <a16:creationId xmlns:a16="http://schemas.microsoft.com/office/drawing/2014/main" id="{AA07D5E1-0234-34A8-58B0-C4F7D897E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6400800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7" name="Line 5">
            <a:extLst>
              <a:ext uri="{FF2B5EF4-FFF2-40B4-BE49-F238E27FC236}">
                <a16:creationId xmlns:a16="http://schemas.microsoft.com/office/drawing/2014/main" id="{0C9CBD19-FB4E-B279-195F-CF3BA0874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715000"/>
            <a:ext cx="838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8" name="Line 6">
            <a:extLst>
              <a:ext uri="{FF2B5EF4-FFF2-40B4-BE49-F238E27FC236}">
                <a16:creationId xmlns:a16="http://schemas.microsoft.com/office/drawing/2014/main" id="{0FD33263-CDE4-FCCD-9366-879464A9E7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5257800"/>
            <a:ext cx="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9" name="Line 7">
            <a:extLst>
              <a:ext uri="{FF2B5EF4-FFF2-40B4-BE49-F238E27FC236}">
                <a16:creationId xmlns:a16="http://schemas.microsoft.com/office/drawing/2014/main" id="{4B6A9503-E65E-CD40-471A-8C8F8F8F4F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257800"/>
            <a:ext cx="1295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600" name="Line 8">
            <a:extLst>
              <a:ext uri="{FF2B5EF4-FFF2-40B4-BE49-F238E27FC236}">
                <a16:creationId xmlns:a16="http://schemas.microsoft.com/office/drawing/2014/main" id="{A291417A-37F0-35E2-5004-9AB4BB24E1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257800"/>
            <a:ext cx="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601" name="Line 9">
            <a:extLst>
              <a:ext uri="{FF2B5EF4-FFF2-40B4-BE49-F238E27FC236}">
                <a16:creationId xmlns:a16="http://schemas.microsoft.com/office/drawing/2014/main" id="{F6AE1567-75A9-B8B4-F318-560FEC61F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715000"/>
            <a:ext cx="1295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602" name="Line 10">
            <a:extLst>
              <a:ext uri="{FF2B5EF4-FFF2-40B4-BE49-F238E27FC236}">
                <a16:creationId xmlns:a16="http://schemas.microsoft.com/office/drawing/2014/main" id="{3D5B3BBC-BE16-71D8-FF33-393161C3F4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603" name="Line 11">
            <a:extLst>
              <a:ext uri="{FF2B5EF4-FFF2-40B4-BE49-F238E27FC236}">
                <a16:creationId xmlns:a16="http://schemas.microsoft.com/office/drawing/2014/main" id="{199D4431-9863-B99B-C412-41619C45E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5257800"/>
            <a:ext cx="25146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E70264-2613-9FF1-9525-2875FABF8064}"/>
              </a:ext>
            </a:extLst>
          </p:cNvPr>
          <p:cNvSpPr txBox="1"/>
          <p:nvPr/>
        </p:nvSpPr>
        <p:spPr>
          <a:xfrm>
            <a:off x="4724401" y="670292"/>
            <a:ext cx="40208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ime synchronization across a large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Give sufficient time for info to be rea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ere are no commas in signal, so discrete time helps separate consecutive b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F48E9CDB-8F5C-87F6-C4FC-6FE7DCC99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54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Negative Edge Triggered Latch or Flip-flop</a:t>
            </a:r>
          </a:p>
        </p:txBody>
      </p:sp>
      <p:graphicFrame>
        <p:nvGraphicFramePr>
          <p:cNvPr id="258051" name="Object 3">
            <a:extLst>
              <a:ext uri="{FF2B5EF4-FFF2-40B4-BE49-F238E27FC236}">
                <a16:creationId xmlns:a16="http://schemas.microsoft.com/office/drawing/2014/main" id="{ABB1C030-295B-0F04-6C5B-C5D14FA05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8050"/>
              </p:ext>
            </p:extLst>
          </p:nvPr>
        </p:nvGraphicFramePr>
        <p:xfrm>
          <a:off x="1762764" y="742157"/>
          <a:ext cx="28686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803400" imgH="1155700" progId="RFFlow4">
                  <p:embed/>
                </p:oleObj>
              </mc:Choice>
              <mc:Fallback>
                <p:oleObj name="RFFlow" r:id="rId2" imgW="1803400" imgH="1155700" progId="RFFlow4">
                  <p:embed/>
                  <p:pic>
                    <p:nvPicPr>
                      <p:cNvPr id="258051" name="Object 3">
                        <a:extLst>
                          <a:ext uri="{FF2B5EF4-FFF2-40B4-BE49-F238E27FC236}">
                            <a16:creationId xmlns:a16="http://schemas.microsoft.com/office/drawing/2014/main" id="{ABB1C030-295B-0F04-6C5B-C5D14FA05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764" y="742157"/>
                        <a:ext cx="2868613" cy="18303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>
            <a:extLst>
              <a:ext uri="{FF2B5EF4-FFF2-40B4-BE49-F238E27FC236}">
                <a16:creationId xmlns:a16="http://schemas.microsoft.com/office/drawing/2014/main" id="{FED6579C-A6E2-FF82-3E8F-25DD90602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03513"/>
          <a:ext cx="640080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765800" imgH="3238500" progId="RFFlow4">
                  <p:embed/>
                </p:oleObj>
              </mc:Choice>
              <mc:Fallback>
                <p:oleObj name="RFFlow" r:id="rId4" imgW="5765800" imgH="3238500" progId="RFFlow4">
                  <p:embed/>
                  <p:pic>
                    <p:nvPicPr>
                      <p:cNvPr id="258052" name="Object 4">
                        <a:extLst>
                          <a:ext uri="{FF2B5EF4-FFF2-40B4-BE49-F238E27FC236}">
                            <a16:creationId xmlns:a16="http://schemas.microsoft.com/office/drawing/2014/main" id="{FED6579C-A6E2-FF82-3E8F-25DD90602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3513"/>
                        <a:ext cx="640080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3" name="Line 5">
            <a:extLst>
              <a:ext uri="{FF2B5EF4-FFF2-40B4-BE49-F238E27FC236}">
                <a16:creationId xmlns:a16="http://schemas.microsoft.com/office/drawing/2014/main" id="{1679E986-0DC5-DEA4-8A88-65AFC8FD7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715000"/>
            <a:ext cx="1447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4" name="Line 6">
            <a:extLst>
              <a:ext uri="{FF2B5EF4-FFF2-40B4-BE49-F238E27FC236}">
                <a16:creationId xmlns:a16="http://schemas.microsoft.com/office/drawing/2014/main" id="{17C25236-F0F5-3DC6-F520-69C23BADF1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5257800"/>
            <a:ext cx="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5" name="Line 7">
            <a:extLst>
              <a:ext uri="{FF2B5EF4-FFF2-40B4-BE49-F238E27FC236}">
                <a16:creationId xmlns:a16="http://schemas.microsoft.com/office/drawing/2014/main" id="{6C56542E-FAAA-0A5F-63DB-38052362A5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5715000"/>
            <a:ext cx="1295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7" name="Line 9">
            <a:extLst>
              <a:ext uri="{FF2B5EF4-FFF2-40B4-BE49-F238E27FC236}">
                <a16:creationId xmlns:a16="http://schemas.microsoft.com/office/drawing/2014/main" id="{BDACC388-FA59-E2C1-A912-B377F8569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257800"/>
            <a:ext cx="1295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8" name="Line 10">
            <a:extLst>
              <a:ext uri="{FF2B5EF4-FFF2-40B4-BE49-F238E27FC236}">
                <a16:creationId xmlns:a16="http://schemas.microsoft.com/office/drawing/2014/main" id="{1E020FA5-8271-4DB5-1B6E-4A9CB8A2BB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5257800"/>
            <a:ext cx="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9" name="Line 11">
            <a:extLst>
              <a:ext uri="{FF2B5EF4-FFF2-40B4-BE49-F238E27FC236}">
                <a16:creationId xmlns:a16="http://schemas.microsoft.com/office/drawing/2014/main" id="{8E4BDED3-9B0B-EFCA-0710-968F6A9470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715000"/>
            <a:ext cx="25146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2">
            <a:extLst>
              <a:ext uri="{FF2B5EF4-FFF2-40B4-BE49-F238E27FC236}">
                <a16:creationId xmlns:a16="http://schemas.microsoft.com/office/drawing/2014/main" id="{0A2A3C22-8DC1-ABE2-721F-964E4AC6B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101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Master-Slave D Flip-flop</a:t>
            </a:r>
          </a:p>
        </p:txBody>
      </p:sp>
      <p:graphicFrame>
        <p:nvGraphicFramePr>
          <p:cNvPr id="237571" name="Object 3">
            <a:extLst>
              <a:ext uri="{FF2B5EF4-FFF2-40B4-BE49-F238E27FC236}">
                <a16:creationId xmlns:a16="http://schemas.microsoft.com/office/drawing/2014/main" id="{43EC28FB-F693-8321-1957-62012A47A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"/>
          <a:ext cx="64770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749800" imgH="1727200" progId="RFFlow4">
                  <p:embed/>
                </p:oleObj>
              </mc:Choice>
              <mc:Fallback>
                <p:oleObj name="RFFlow" r:id="rId2" imgW="4749800" imgH="1727200" progId="RFFlow4">
                  <p:embed/>
                  <p:pic>
                    <p:nvPicPr>
                      <p:cNvPr id="237571" name="Object 3">
                        <a:extLst>
                          <a:ext uri="{FF2B5EF4-FFF2-40B4-BE49-F238E27FC236}">
                            <a16:creationId xmlns:a16="http://schemas.microsoft.com/office/drawing/2014/main" id="{43EC28FB-F693-8321-1957-62012A47A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6477000" cy="2352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2" name="Text Box 4">
            <a:extLst>
              <a:ext uri="{FF2B5EF4-FFF2-40B4-BE49-F238E27FC236}">
                <a16:creationId xmlns:a16="http://schemas.microsoft.com/office/drawing/2014/main" id="{89AC5CB3-8404-7337-0843-E9E53CA8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990600"/>
            <a:ext cx="825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slave</a:t>
            </a:r>
          </a:p>
        </p:txBody>
      </p:sp>
      <p:sp>
        <p:nvSpPr>
          <p:cNvPr id="237573" name="Text Box 5">
            <a:extLst>
              <a:ext uri="{FF2B5EF4-FFF2-40B4-BE49-F238E27FC236}">
                <a16:creationId xmlns:a16="http://schemas.microsoft.com/office/drawing/2014/main" id="{90D47D56-3506-9727-BAF0-4E42D959E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066800"/>
            <a:ext cx="1023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master</a:t>
            </a:r>
          </a:p>
        </p:txBody>
      </p:sp>
      <p:graphicFrame>
        <p:nvGraphicFramePr>
          <p:cNvPr id="237574" name="Object 6">
            <a:extLst>
              <a:ext uri="{FF2B5EF4-FFF2-40B4-BE49-F238E27FC236}">
                <a16:creationId xmlns:a16="http://schemas.microsoft.com/office/drawing/2014/main" id="{8546348F-A0FB-8518-4331-AADD37E2E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463800"/>
          <a:ext cx="6400800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765800" imgH="3746500" progId="RFFlow4">
                  <p:embed/>
                </p:oleObj>
              </mc:Choice>
              <mc:Fallback>
                <p:oleObj name="RFFlow" r:id="rId4" imgW="5765800" imgH="3746500" progId="RFFlow4">
                  <p:embed/>
                  <p:pic>
                    <p:nvPicPr>
                      <p:cNvPr id="237574" name="Object 6">
                        <a:extLst>
                          <a:ext uri="{FF2B5EF4-FFF2-40B4-BE49-F238E27FC236}">
                            <a16:creationId xmlns:a16="http://schemas.microsoft.com/office/drawing/2014/main" id="{8546348F-A0FB-8518-4331-AADD37E2E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63800"/>
                        <a:ext cx="6400800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5" name="Line 7">
            <a:extLst>
              <a:ext uri="{FF2B5EF4-FFF2-40B4-BE49-F238E27FC236}">
                <a16:creationId xmlns:a16="http://schemas.microsoft.com/office/drawing/2014/main" id="{886E38EE-257F-0CF6-A274-B8E2472BF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181600"/>
            <a:ext cx="1447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76" name="Text Box 8">
            <a:extLst>
              <a:ext uri="{FF2B5EF4-FFF2-40B4-BE49-F238E27FC236}">
                <a16:creationId xmlns:a16="http://schemas.microsoft.com/office/drawing/2014/main" id="{43200A2D-6E33-0239-4135-C7A775AA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34000"/>
            <a:ext cx="966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aster</a:t>
            </a:r>
          </a:p>
        </p:txBody>
      </p:sp>
      <p:sp>
        <p:nvSpPr>
          <p:cNvPr id="237577" name="Line 9">
            <a:extLst>
              <a:ext uri="{FF2B5EF4-FFF2-40B4-BE49-F238E27FC236}">
                <a16:creationId xmlns:a16="http://schemas.microsoft.com/office/drawing/2014/main" id="{F6374E2F-CB74-5847-13E9-CB83F1822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5181600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78" name="Line 10">
            <a:extLst>
              <a:ext uri="{FF2B5EF4-FFF2-40B4-BE49-F238E27FC236}">
                <a16:creationId xmlns:a16="http://schemas.microsoft.com/office/drawing/2014/main" id="{B04EF07A-AE17-D71F-7186-64C6E6CA1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181600"/>
            <a:ext cx="381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79" name="Line 11">
            <a:extLst>
              <a:ext uri="{FF2B5EF4-FFF2-40B4-BE49-F238E27FC236}">
                <a16:creationId xmlns:a16="http://schemas.microsoft.com/office/drawing/2014/main" id="{9CD3A575-277B-9F4B-16A2-470B132EB3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5181600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0" name="Line 12">
            <a:extLst>
              <a:ext uri="{FF2B5EF4-FFF2-40B4-BE49-F238E27FC236}">
                <a16:creationId xmlns:a16="http://schemas.microsoft.com/office/drawing/2014/main" id="{123D2BFA-1E16-C2EB-9B8D-50A96FF74F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5181600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1" name="Line 13">
            <a:extLst>
              <a:ext uri="{FF2B5EF4-FFF2-40B4-BE49-F238E27FC236}">
                <a16:creationId xmlns:a16="http://schemas.microsoft.com/office/drawing/2014/main" id="{1C0831A8-61CC-E37E-4A66-B0B4E9FCE9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5181600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2" name="Line 14">
            <a:extLst>
              <a:ext uri="{FF2B5EF4-FFF2-40B4-BE49-F238E27FC236}">
                <a16:creationId xmlns:a16="http://schemas.microsoft.com/office/drawing/2014/main" id="{C78E9C47-061D-98F2-F788-61B7140E0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5562600"/>
            <a:ext cx="1066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3" name="Line 15">
            <a:extLst>
              <a:ext uri="{FF2B5EF4-FFF2-40B4-BE49-F238E27FC236}">
                <a16:creationId xmlns:a16="http://schemas.microsoft.com/office/drawing/2014/main" id="{8B0B048D-E9EA-E0E2-F42F-378300665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562600"/>
            <a:ext cx="762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4" name="Line 16">
            <a:extLst>
              <a:ext uri="{FF2B5EF4-FFF2-40B4-BE49-F238E27FC236}">
                <a16:creationId xmlns:a16="http://schemas.microsoft.com/office/drawing/2014/main" id="{092F04CB-CE5E-E1FC-06C4-50D22078CB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5562600"/>
            <a:ext cx="914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5" name="Line 17">
            <a:extLst>
              <a:ext uri="{FF2B5EF4-FFF2-40B4-BE49-F238E27FC236}">
                <a16:creationId xmlns:a16="http://schemas.microsoft.com/office/drawing/2014/main" id="{01639707-B59C-4436-E2CA-6C0479A992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181600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6" name="Line 18">
            <a:extLst>
              <a:ext uri="{FF2B5EF4-FFF2-40B4-BE49-F238E27FC236}">
                <a16:creationId xmlns:a16="http://schemas.microsoft.com/office/drawing/2014/main" id="{C6A77FD6-E30B-82B8-2E6F-F6FF2FFF3D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5181600"/>
            <a:ext cx="381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7" name="Line 19">
            <a:extLst>
              <a:ext uri="{FF2B5EF4-FFF2-40B4-BE49-F238E27FC236}">
                <a16:creationId xmlns:a16="http://schemas.microsoft.com/office/drawing/2014/main" id="{52689A04-10E3-285A-D303-46EE5A83F3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5181600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8" name="Line 20">
            <a:extLst>
              <a:ext uri="{FF2B5EF4-FFF2-40B4-BE49-F238E27FC236}">
                <a16:creationId xmlns:a16="http://schemas.microsoft.com/office/drawing/2014/main" id="{F5C5F131-E22E-38EA-372B-A9823903AD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562600"/>
            <a:ext cx="914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89" name="Line 21">
            <a:extLst>
              <a:ext uri="{FF2B5EF4-FFF2-40B4-BE49-F238E27FC236}">
                <a16:creationId xmlns:a16="http://schemas.microsoft.com/office/drawing/2014/main" id="{74646207-07C1-ADFF-C231-E32933739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943600"/>
            <a:ext cx="12954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90" name="Text Box 22">
            <a:extLst>
              <a:ext uri="{FF2B5EF4-FFF2-40B4-BE49-F238E27FC236}">
                <a16:creationId xmlns:a16="http://schemas.microsoft.com/office/drawing/2014/main" id="{FB93D8F8-03D6-BDBB-E342-120C28A3E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96000"/>
            <a:ext cx="827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lave</a:t>
            </a:r>
          </a:p>
        </p:txBody>
      </p:sp>
      <p:sp>
        <p:nvSpPr>
          <p:cNvPr id="237593" name="Line 25">
            <a:extLst>
              <a:ext uri="{FF2B5EF4-FFF2-40B4-BE49-F238E27FC236}">
                <a16:creationId xmlns:a16="http://schemas.microsoft.com/office/drawing/2014/main" id="{FF3FAF36-3BD5-A69A-1914-9ECE51D6F7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5943600"/>
            <a:ext cx="0" cy="38100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95" name="Line 27">
            <a:extLst>
              <a:ext uri="{FF2B5EF4-FFF2-40B4-BE49-F238E27FC236}">
                <a16:creationId xmlns:a16="http://schemas.microsoft.com/office/drawing/2014/main" id="{9E21484D-E299-5E50-04A4-5FD15F6191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5943600"/>
            <a:ext cx="0" cy="38100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96" name="Line 28">
            <a:extLst>
              <a:ext uri="{FF2B5EF4-FFF2-40B4-BE49-F238E27FC236}">
                <a16:creationId xmlns:a16="http://schemas.microsoft.com/office/drawing/2014/main" id="{9BFDF8DD-19B5-60F6-AF95-661DBC686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6324600"/>
            <a:ext cx="13716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97" name="Line 29">
            <a:extLst>
              <a:ext uri="{FF2B5EF4-FFF2-40B4-BE49-F238E27FC236}">
                <a16:creationId xmlns:a16="http://schemas.microsoft.com/office/drawing/2014/main" id="{1B3D37DB-8835-A5E6-5D46-82CD5E95CF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6324600"/>
            <a:ext cx="13716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598" name="Line 30">
            <a:extLst>
              <a:ext uri="{FF2B5EF4-FFF2-40B4-BE49-F238E27FC236}">
                <a16:creationId xmlns:a16="http://schemas.microsoft.com/office/drawing/2014/main" id="{A958A470-B86B-4012-7B2C-D2B9000C55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6324600"/>
            <a:ext cx="12192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7600" name="Line 32">
            <a:extLst>
              <a:ext uri="{FF2B5EF4-FFF2-40B4-BE49-F238E27FC236}">
                <a16:creationId xmlns:a16="http://schemas.microsoft.com/office/drawing/2014/main" id="{9E7703C1-C295-DE11-44BC-3EE214FE44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6324600"/>
            <a:ext cx="381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7603" name="Object 35">
            <a:extLst>
              <a:ext uri="{FF2B5EF4-FFF2-40B4-BE49-F238E27FC236}">
                <a16:creationId xmlns:a16="http://schemas.microsoft.com/office/drawing/2014/main" id="{920D1870-C87F-47A6-27F0-C6A5AB5A9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525" y="4800600"/>
          <a:ext cx="21494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803400" imgH="1155700" progId="RFFlow4">
                  <p:embed/>
                </p:oleObj>
              </mc:Choice>
              <mc:Fallback>
                <p:oleObj name="RFFlow" r:id="rId6" imgW="1803400" imgH="1155700" progId="RFFlow4">
                  <p:embed/>
                  <p:pic>
                    <p:nvPicPr>
                      <p:cNvPr id="237603" name="Object 35">
                        <a:extLst>
                          <a:ext uri="{FF2B5EF4-FFF2-40B4-BE49-F238E27FC236}">
                            <a16:creationId xmlns:a16="http://schemas.microsoft.com/office/drawing/2014/main" id="{920D1870-C87F-47A6-27F0-C6A5AB5A9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4800600"/>
                        <a:ext cx="2149475" cy="1600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706F6F0-C26E-7499-AECC-895190F2759D}"/>
              </a:ext>
            </a:extLst>
          </p:cNvPr>
          <p:cNvSpPr txBox="1"/>
          <p:nvPr/>
        </p:nvSpPr>
        <p:spPr>
          <a:xfrm>
            <a:off x="7384869" y="1777514"/>
            <a:ext cx="160813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sult is a negative edge triggered D Flip 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3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3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3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3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23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3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23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3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3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  <p:bldP spid="237573" grpId="0"/>
      <p:bldP spid="237576" grpId="0"/>
      <p:bldP spid="23759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>
            <a:extLst>
              <a:ext uri="{FF2B5EF4-FFF2-40B4-BE49-F238E27FC236}">
                <a16:creationId xmlns:a16="http://schemas.microsoft.com/office/drawing/2014/main" id="{AECAFF78-9FA0-30DF-5455-83BA3350B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11" y="335682"/>
            <a:ext cx="563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Arial" panose="020B0604020202020204" pitchFamily="34" charset="0"/>
              </a:rPr>
              <a:t>Characteristic table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2E359BDD-EC50-3F76-AAC4-0403AAE6C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06298"/>
              </p:ext>
            </p:extLst>
          </p:nvPr>
        </p:nvGraphicFramePr>
        <p:xfrm>
          <a:off x="1083727" y="339091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2E359BDD-EC50-3F76-AAC4-0403AAE6C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27" y="3390910"/>
                        <a:ext cx="2339975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BC560525-D104-4ABF-F6C9-15A0F5C65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37429"/>
              </p:ext>
            </p:extLst>
          </p:nvPr>
        </p:nvGraphicFramePr>
        <p:xfrm>
          <a:off x="4656137" y="3429000"/>
          <a:ext cx="33813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155700" progId="RFFlow4">
                  <p:embed/>
                </p:oleObj>
              </mc:Choice>
              <mc:Fallback>
                <p:oleObj name="RFFlow" r:id="rId4" imgW="2451100" imgH="1155700" progId="RFFlow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BC560525-D104-4ABF-F6C9-15A0F5C65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7" y="3429000"/>
                        <a:ext cx="3381375" cy="15906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D2C4C029-9463-5C1F-1B5A-F43901BC1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7" y="36576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(D)</a:t>
            </a:r>
          </a:p>
        </p:txBody>
      </p:sp>
      <p:sp>
        <p:nvSpPr>
          <p:cNvPr id="22534" name="Text Box 7">
            <a:extLst>
              <a:ext uri="{FF2B5EF4-FFF2-40B4-BE49-F238E27FC236}">
                <a16:creationId xmlns:a16="http://schemas.microsoft.com/office/drawing/2014/main" id="{2D19ED27-4178-CB8D-F473-E337F1D06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7" y="4038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2535" name="Text Box 9">
            <a:extLst>
              <a:ext uri="{FF2B5EF4-FFF2-40B4-BE49-F238E27FC236}">
                <a16:creationId xmlns:a16="http://schemas.microsoft.com/office/drawing/2014/main" id="{C663B024-1675-D6D7-2A43-256ABB41D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537" y="4038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2536" name="Text Box 10">
            <a:extLst>
              <a:ext uri="{FF2B5EF4-FFF2-40B4-BE49-F238E27FC236}">
                <a16:creationId xmlns:a16="http://schemas.microsoft.com/office/drawing/2014/main" id="{CED3C5E0-87AF-5B83-5DB1-97B243C3B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7" y="4419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2537" name="Text Box 11">
            <a:extLst>
              <a:ext uri="{FF2B5EF4-FFF2-40B4-BE49-F238E27FC236}">
                <a16:creationId xmlns:a16="http://schemas.microsoft.com/office/drawing/2014/main" id="{D8DA5A57-A760-B597-F860-ADE354C98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537" y="4419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45" name="Text Box 32">
                <a:extLst>
                  <a:ext uri="{FF2B5EF4-FFF2-40B4-BE49-F238E27FC236}">
                    <a16:creationId xmlns:a16="http://schemas.microsoft.com/office/drawing/2014/main" id="{D8968504-E568-9ABD-7213-1CB8BF12A5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1557314"/>
                <a:ext cx="7656512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</a:pPr>
                <a:r>
                  <a:rPr lang="en-US" altLang="en-US" sz="2000" dirty="0">
                    <a:latin typeface="Arial" panose="020B0604020202020204" pitchFamily="34" charset="0"/>
                  </a:rPr>
                  <a:t>Given a input and the present state of the flip-flop, what is the next state of the flip-flop.</a:t>
                </a:r>
              </a:p>
              <a:p>
                <a:pPr marL="342900" indent="-342900" eaLnBrk="1" hangingPunct="1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dirty="0">
                    <a:latin typeface="Arial" panose="020B0604020202020204" pitchFamily="34" charset="0"/>
                  </a:rPr>
                  <a:t>as a function of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en-US" sz="2000" dirty="0">
                    <a:latin typeface="Arial" panose="020B0604020202020204" pitchFamily="34" charset="0"/>
                  </a:rPr>
                  <a:t> and inputs</a:t>
                </a:r>
              </a:p>
            </p:txBody>
          </p:sp>
        </mc:Choice>
        <mc:Fallback xmlns="">
          <p:sp>
            <p:nvSpPr>
              <p:cNvPr id="26645" name="Text Box 32">
                <a:extLst>
                  <a:ext uri="{FF2B5EF4-FFF2-40B4-BE49-F238E27FC236}">
                    <a16:creationId xmlns:a16="http://schemas.microsoft.com/office/drawing/2014/main" id="{D8968504-E568-9ABD-7213-1CB8BF12A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57314"/>
                <a:ext cx="7656512" cy="1015663"/>
              </a:xfrm>
              <a:prstGeom prst="rect">
                <a:avLst/>
              </a:prstGeom>
              <a:blipFill>
                <a:blip r:embed="rId6"/>
                <a:stretch>
                  <a:fillRect l="-663" t="-2469" b="-98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551" name="Object 25">
            <a:extLst>
              <a:ext uri="{FF2B5EF4-FFF2-40B4-BE49-F238E27FC236}">
                <a16:creationId xmlns:a16="http://schemas.microsoft.com/office/drawing/2014/main" id="{F58F6DE4-3149-81DD-6DD8-0E917581C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00444"/>
              </p:ext>
            </p:extLst>
          </p:nvPr>
        </p:nvGraphicFramePr>
        <p:xfrm>
          <a:off x="6429375" y="5837608"/>
          <a:ext cx="1981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51400" imgH="4686300" progId="Equation.3">
                  <p:embed/>
                </p:oleObj>
              </mc:Choice>
              <mc:Fallback>
                <p:oleObj name="Equation" r:id="rId7" imgW="17551400" imgH="4686300" progId="Equation.3">
                  <p:embed/>
                  <p:pic>
                    <p:nvPicPr>
                      <p:cNvPr id="22551" name="Object 25">
                        <a:extLst>
                          <a:ext uri="{FF2B5EF4-FFF2-40B4-BE49-F238E27FC236}">
                            <a16:creationId xmlns:a16="http://schemas.microsoft.com/office/drawing/2014/main" id="{F58F6DE4-3149-81DD-6DD8-0E917581C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837608"/>
                        <a:ext cx="1981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2">
            <a:extLst>
              <a:ext uri="{FF2B5EF4-FFF2-40B4-BE49-F238E27FC236}">
                <a16:creationId xmlns:a16="http://schemas.microsoft.com/office/drawing/2014/main" id="{0181665C-919E-F8B0-7939-ECFA5147B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5913808"/>
            <a:ext cx="311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Characteristic equ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/>
      <p:bldP spid="22535" grpId="0"/>
      <p:bldP spid="22536" grpId="0"/>
      <p:bldP spid="22537" grpId="0"/>
      <p:bldP spid="225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8" name="Object 12">
            <a:extLst>
              <a:ext uri="{FF2B5EF4-FFF2-40B4-BE49-F238E27FC236}">
                <a16:creationId xmlns:a16="http://schemas.microsoft.com/office/drawing/2014/main" id="{D88454FF-1954-869B-96E8-8FF7720E1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42017"/>
              </p:ext>
            </p:extLst>
          </p:nvPr>
        </p:nvGraphicFramePr>
        <p:xfrm>
          <a:off x="914400" y="12954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2538" name="Object 12">
                        <a:extLst>
                          <a:ext uri="{FF2B5EF4-FFF2-40B4-BE49-F238E27FC236}">
                            <a16:creationId xmlns:a16="http://schemas.microsoft.com/office/drawing/2014/main" id="{D88454FF-1954-869B-96E8-8FF7720E1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339975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3">
            <a:extLst>
              <a:ext uri="{FF2B5EF4-FFF2-40B4-BE49-F238E27FC236}">
                <a16:creationId xmlns:a16="http://schemas.microsoft.com/office/drawing/2014/main" id="{0D79117C-C85F-C3CE-8FF1-6768F2BCB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1360"/>
              </p:ext>
            </p:extLst>
          </p:nvPr>
        </p:nvGraphicFramePr>
        <p:xfrm>
          <a:off x="4267200" y="685800"/>
          <a:ext cx="3381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727200" progId="RFFlow4">
                  <p:embed/>
                </p:oleObj>
              </mc:Choice>
              <mc:Fallback>
                <p:oleObj name="RFFlow" r:id="rId4" imgW="2451100" imgH="1727200" progId="RFFlow4">
                  <p:embed/>
                  <p:pic>
                    <p:nvPicPr>
                      <p:cNvPr id="22539" name="Object 13">
                        <a:extLst>
                          <a:ext uri="{FF2B5EF4-FFF2-40B4-BE49-F238E27FC236}">
                            <a16:creationId xmlns:a16="http://schemas.microsoft.com/office/drawing/2014/main" id="{0D79117C-C85F-C3CE-8FF1-6768F2BCB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85800"/>
                        <a:ext cx="3381375" cy="23876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4">
            <a:extLst>
              <a:ext uri="{FF2B5EF4-FFF2-40B4-BE49-F238E27FC236}">
                <a16:creationId xmlns:a16="http://schemas.microsoft.com/office/drawing/2014/main" id="{485C98B1-139E-F641-7445-F12F6C7BF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69913"/>
            <a:ext cx="1593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JK Flip-flop</a:t>
            </a:r>
          </a:p>
        </p:txBody>
      </p:sp>
      <p:sp>
        <p:nvSpPr>
          <p:cNvPr id="22541" name="Text Box 15">
            <a:extLst>
              <a:ext uri="{FF2B5EF4-FFF2-40B4-BE49-F238E27FC236}">
                <a16:creationId xmlns:a16="http://schemas.microsoft.com/office/drawing/2014/main" id="{4784F6C3-1423-99BB-698A-82ACFAABB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914400"/>
            <a:ext cx="795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J    K</a:t>
            </a:r>
          </a:p>
        </p:txBody>
      </p:sp>
      <p:sp>
        <p:nvSpPr>
          <p:cNvPr id="22542" name="Text Box 16">
            <a:extLst>
              <a:ext uri="{FF2B5EF4-FFF2-40B4-BE49-F238E27FC236}">
                <a16:creationId xmlns:a16="http://schemas.microsoft.com/office/drawing/2014/main" id="{445E60B9-0097-7790-28B6-9CEE40F5D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295400"/>
            <a:ext cx="75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0</a:t>
            </a:r>
          </a:p>
        </p:txBody>
      </p:sp>
      <p:sp>
        <p:nvSpPr>
          <p:cNvPr id="22543" name="Text Box 19">
            <a:extLst>
              <a:ext uri="{FF2B5EF4-FFF2-40B4-BE49-F238E27FC236}">
                <a16:creationId xmlns:a16="http://schemas.microsoft.com/office/drawing/2014/main" id="{9968FBCB-A69B-CEE9-4310-04C88329D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295400"/>
            <a:ext cx="638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Q(t)</a:t>
            </a:r>
          </a:p>
        </p:txBody>
      </p:sp>
      <p:sp>
        <p:nvSpPr>
          <p:cNvPr id="22544" name="Text Box 21">
            <a:extLst>
              <a:ext uri="{FF2B5EF4-FFF2-40B4-BE49-F238E27FC236}">
                <a16:creationId xmlns:a16="http://schemas.microsoft.com/office/drawing/2014/main" id="{5AB2E68D-7601-13EC-7CA1-096CAAABA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676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2545" name="Text Box 22">
            <a:extLst>
              <a:ext uri="{FF2B5EF4-FFF2-40B4-BE49-F238E27FC236}">
                <a16:creationId xmlns:a16="http://schemas.microsoft.com/office/drawing/2014/main" id="{16A7F044-6FEE-150C-A35F-B2CB9A2B9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676400"/>
            <a:ext cx="75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1</a:t>
            </a:r>
          </a:p>
        </p:txBody>
      </p:sp>
      <p:sp>
        <p:nvSpPr>
          <p:cNvPr id="22546" name="Text Box 23">
            <a:extLst>
              <a:ext uri="{FF2B5EF4-FFF2-40B4-BE49-F238E27FC236}">
                <a16:creationId xmlns:a16="http://schemas.microsoft.com/office/drawing/2014/main" id="{B6DC8625-6CBB-5055-B7B0-C23F54953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057400"/>
            <a:ext cx="75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0</a:t>
            </a:r>
          </a:p>
        </p:txBody>
      </p:sp>
      <p:sp>
        <p:nvSpPr>
          <p:cNvPr id="22547" name="Text Box 24">
            <a:extLst>
              <a:ext uri="{FF2B5EF4-FFF2-40B4-BE49-F238E27FC236}">
                <a16:creationId xmlns:a16="http://schemas.microsoft.com/office/drawing/2014/main" id="{7A275C2B-4C04-63E3-E74F-CDB28399C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057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2548" name="Text Box 25">
            <a:extLst>
              <a:ext uri="{FF2B5EF4-FFF2-40B4-BE49-F238E27FC236}">
                <a16:creationId xmlns:a16="http://schemas.microsoft.com/office/drawing/2014/main" id="{CAB2316C-F5F3-24EE-E197-AAD299C3F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514600"/>
            <a:ext cx="75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1</a:t>
            </a:r>
          </a:p>
        </p:txBody>
      </p:sp>
      <p:grpSp>
        <p:nvGrpSpPr>
          <p:cNvPr id="22549" name="Group 29">
            <a:extLst>
              <a:ext uri="{FF2B5EF4-FFF2-40B4-BE49-F238E27FC236}">
                <a16:creationId xmlns:a16="http://schemas.microsoft.com/office/drawing/2014/main" id="{45E32313-3888-1F7A-8270-16878AB66AA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514600"/>
            <a:ext cx="638175" cy="400050"/>
            <a:chOff x="5088" y="3120"/>
            <a:chExt cx="402" cy="252"/>
          </a:xfrm>
        </p:grpSpPr>
        <p:sp>
          <p:nvSpPr>
            <p:cNvPr id="26651" name="Text Box 30">
              <a:extLst>
                <a:ext uri="{FF2B5EF4-FFF2-40B4-BE49-F238E27FC236}">
                  <a16:creationId xmlns:a16="http://schemas.microsoft.com/office/drawing/2014/main" id="{8B0B44C9-4331-FB7A-7A62-D72EB3D31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120"/>
              <a:ext cx="40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Q(t)</a:t>
              </a:r>
            </a:p>
          </p:txBody>
        </p:sp>
        <p:sp>
          <p:nvSpPr>
            <p:cNvPr id="26652" name="Line 31">
              <a:extLst>
                <a:ext uri="{FF2B5EF4-FFF2-40B4-BE49-F238E27FC236}">
                  <a16:creationId xmlns:a16="http://schemas.microsoft.com/office/drawing/2014/main" id="{CF81A126-C5BB-BF00-D558-2B88BCD3B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3120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53" name="Object 25">
            <a:extLst>
              <a:ext uri="{FF2B5EF4-FFF2-40B4-BE49-F238E27FC236}">
                <a16:creationId xmlns:a16="http://schemas.microsoft.com/office/drawing/2014/main" id="{F24F3F0F-81B8-26B2-E939-F795344D6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45266"/>
              </p:ext>
            </p:extLst>
          </p:nvPr>
        </p:nvGraphicFramePr>
        <p:xfrm>
          <a:off x="5105400" y="3124200"/>
          <a:ext cx="3962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02800" imgH="5270500" progId="Equation.3">
                  <p:embed/>
                </p:oleObj>
              </mc:Choice>
              <mc:Fallback>
                <p:oleObj name="Equation" r:id="rId6" imgW="35102800" imgH="5270500" progId="Equation.3">
                  <p:embed/>
                  <p:pic>
                    <p:nvPicPr>
                      <p:cNvPr id="22553" name="Object 25">
                        <a:extLst>
                          <a:ext uri="{FF2B5EF4-FFF2-40B4-BE49-F238E27FC236}">
                            <a16:creationId xmlns:a16="http://schemas.microsoft.com/office/drawing/2014/main" id="{F24F3F0F-81B8-26B2-E939-F795344D6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3962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Text Box 2">
            <a:extLst>
              <a:ext uri="{FF2B5EF4-FFF2-40B4-BE49-F238E27FC236}">
                <a16:creationId xmlns:a16="http://schemas.microsoft.com/office/drawing/2014/main" id="{B3D1AFD3-CC91-ACA1-DACF-F708FD798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276600"/>
            <a:ext cx="311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Characteristic equation: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85D7311-C33B-A1E3-B9AF-FB0933FA5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5208657"/>
            <a:ext cx="7483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JK flip flop is refinement of RS flip flop whe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indeterminate state of RS flip flop is defined in JK Flip Flop</a:t>
            </a:r>
            <a:endParaRPr lang="en-US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45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  <p:bldP spid="22541" grpId="0"/>
      <p:bldP spid="22542" grpId="0"/>
      <p:bldP spid="22543" grpId="0"/>
      <p:bldP spid="22544" grpId="0"/>
      <p:bldP spid="22545" grpId="0"/>
      <p:bldP spid="22546" grpId="0"/>
      <p:bldP spid="22547" grpId="0"/>
      <p:bldP spid="22548" grpId="0"/>
      <p:bldP spid="225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3">
            <a:extLst>
              <a:ext uri="{FF2B5EF4-FFF2-40B4-BE49-F238E27FC236}">
                <a16:creationId xmlns:a16="http://schemas.microsoft.com/office/drawing/2014/main" id="{ADF16C5A-8482-EB47-C9FD-36E97AF27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438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JK Flip-flop (characteristic equation)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23543D4-2620-6820-C985-24544EF94D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4120088"/>
              </p:ext>
            </p:extLst>
          </p:nvPr>
        </p:nvGraphicFramePr>
        <p:xfrm>
          <a:off x="304800" y="1066800"/>
          <a:ext cx="39624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Q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J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38916" name="Object 25">
            <a:extLst>
              <a:ext uri="{FF2B5EF4-FFF2-40B4-BE49-F238E27FC236}">
                <a16:creationId xmlns:a16="http://schemas.microsoft.com/office/drawing/2014/main" id="{A120B4B5-C6FD-FBD4-B1E2-6BB63B9D4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962400"/>
          <a:ext cx="3962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02800" imgH="5270500" progId="Equation.3">
                  <p:embed/>
                </p:oleObj>
              </mc:Choice>
              <mc:Fallback>
                <p:oleObj name="Equation" r:id="rId2" imgW="35102800" imgH="5270500" progId="Equation.3">
                  <p:embed/>
                  <p:pic>
                    <p:nvPicPr>
                      <p:cNvPr id="38916" name="Object 25">
                        <a:extLst>
                          <a:ext uri="{FF2B5EF4-FFF2-40B4-BE49-F238E27FC236}">
                            <a16:creationId xmlns:a16="http://schemas.microsoft.com/office/drawing/2014/main" id="{A120B4B5-C6FD-FBD4-B1E2-6BB63B9D4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3962400" cy="5953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>
            <a:extLst>
              <a:ext uri="{FF2B5EF4-FFF2-40B4-BE49-F238E27FC236}">
                <a16:creationId xmlns:a16="http://schemas.microsoft.com/office/drawing/2014/main" id="{ACEF6EA2-C9A4-BBAE-68CF-873B67FEF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08088"/>
            <a:ext cx="3810000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E843F454-F022-DA54-28A0-89233EDB2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1224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B40D9CCF-9B8C-5D67-B139-2D61508DA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1224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BD83697F-7B50-E46A-E2E1-E8ABFF95F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7320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50C7CD3C-D41E-F48C-9A2D-CCBCF96C2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7320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63F29A0-A5FF-4417-C8F3-37BCD2E22AAE}"/>
              </a:ext>
            </a:extLst>
          </p:cNvPr>
          <p:cNvSpPr/>
          <p:nvPr/>
        </p:nvSpPr>
        <p:spPr>
          <a:xfrm>
            <a:off x="6858000" y="2122488"/>
            <a:ext cx="1371600" cy="3810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E431EBA6-2B6A-92C8-B6F4-66C1E2F0E783}"/>
              </a:ext>
            </a:extLst>
          </p:cNvPr>
          <p:cNvSpPr/>
          <p:nvPr/>
        </p:nvSpPr>
        <p:spPr>
          <a:xfrm>
            <a:off x="7620000" y="2732088"/>
            <a:ext cx="685800" cy="457200"/>
          </a:xfrm>
          <a:custGeom>
            <a:avLst/>
            <a:gdLst>
              <a:gd name="connsiteX0" fmla="*/ 822036 w 974436"/>
              <a:gd name="connsiteY0" fmla="*/ 60037 h 577273"/>
              <a:gd name="connsiteX1" fmla="*/ 198582 w 974436"/>
              <a:gd name="connsiteY1" fmla="*/ 73891 h 577273"/>
              <a:gd name="connsiteX2" fmla="*/ 129309 w 974436"/>
              <a:gd name="connsiteY2" fmla="*/ 503382 h 577273"/>
              <a:gd name="connsiteX3" fmla="*/ 974436 w 974436"/>
              <a:gd name="connsiteY3" fmla="*/ 517237 h 577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4436" h="577273">
                <a:moveTo>
                  <a:pt x="822036" y="60037"/>
                </a:moveTo>
                <a:cubicBezTo>
                  <a:pt x="568036" y="30018"/>
                  <a:pt x="314037" y="0"/>
                  <a:pt x="198582" y="73891"/>
                </a:cubicBezTo>
                <a:cubicBezTo>
                  <a:pt x="83128" y="147782"/>
                  <a:pt x="0" y="429491"/>
                  <a:pt x="129309" y="503382"/>
                </a:cubicBezTo>
                <a:cubicBezTo>
                  <a:pt x="258618" y="577273"/>
                  <a:pt x="840509" y="524164"/>
                  <a:pt x="974436" y="517237"/>
                </a:cubicBezTo>
              </a:path>
            </a:pathLst>
          </a:custGeom>
          <a:ln w="25400"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AB5E52AB-CE44-0BEE-326A-903753B8121E}"/>
              </a:ext>
            </a:extLst>
          </p:cNvPr>
          <p:cNvSpPr/>
          <p:nvPr/>
        </p:nvSpPr>
        <p:spPr>
          <a:xfrm rot="10800000">
            <a:off x="5257800" y="2655888"/>
            <a:ext cx="609600" cy="457200"/>
          </a:xfrm>
          <a:custGeom>
            <a:avLst/>
            <a:gdLst>
              <a:gd name="connsiteX0" fmla="*/ 822036 w 974436"/>
              <a:gd name="connsiteY0" fmla="*/ 60037 h 577273"/>
              <a:gd name="connsiteX1" fmla="*/ 198582 w 974436"/>
              <a:gd name="connsiteY1" fmla="*/ 73891 h 577273"/>
              <a:gd name="connsiteX2" fmla="*/ 129309 w 974436"/>
              <a:gd name="connsiteY2" fmla="*/ 503382 h 577273"/>
              <a:gd name="connsiteX3" fmla="*/ 974436 w 974436"/>
              <a:gd name="connsiteY3" fmla="*/ 517237 h 577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4436" h="577273">
                <a:moveTo>
                  <a:pt x="822036" y="60037"/>
                </a:moveTo>
                <a:cubicBezTo>
                  <a:pt x="568036" y="30018"/>
                  <a:pt x="314037" y="0"/>
                  <a:pt x="198582" y="73891"/>
                </a:cubicBezTo>
                <a:cubicBezTo>
                  <a:pt x="83128" y="147782"/>
                  <a:pt x="0" y="429491"/>
                  <a:pt x="129309" y="503382"/>
                </a:cubicBezTo>
                <a:cubicBezTo>
                  <a:pt x="258618" y="577273"/>
                  <a:pt x="840509" y="524164"/>
                  <a:pt x="974436" y="517237"/>
                </a:cubicBezTo>
              </a:path>
            </a:pathLst>
          </a:custGeom>
          <a:ln w="25400"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A048CC1E-11BF-9DE0-8A0F-AFB54D6E3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533400"/>
            <a:ext cx="2779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Digital Circuits</a:t>
            </a:r>
          </a:p>
        </p:txBody>
      </p:sp>
      <p:sp>
        <p:nvSpPr>
          <p:cNvPr id="230403" name="Line 3">
            <a:extLst>
              <a:ext uri="{FF2B5EF4-FFF2-40B4-BE49-F238E27FC236}">
                <a16:creationId xmlns:a16="http://schemas.microsoft.com/office/drawing/2014/main" id="{172E19EF-F78E-1178-A9A4-5BBF5F4704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70125" y="1143000"/>
            <a:ext cx="1828800" cy="1143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0404" name="Text Box 4">
            <a:extLst>
              <a:ext uri="{FF2B5EF4-FFF2-40B4-BE49-F238E27FC236}">
                <a16:creationId xmlns:a16="http://schemas.microsoft.com/office/drawing/2014/main" id="{E19900A3-0CE6-5B2B-23B7-F736F764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286000"/>
            <a:ext cx="4244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Combinational Circuits</a:t>
            </a:r>
          </a:p>
        </p:txBody>
      </p:sp>
      <p:sp>
        <p:nvSpPr>
          <p:cNvPr id="230405" name="Line 5">
            <a:extLst>
              <a:ext uri="{FF2B5EF4-FFF2-40B4-BE49-F238E27FC236}">
                <a16:creationId xmlns:a16="http://schemas.microsoft.com/office/drawing/2014/main" id="{AC2B8400-769F-882E-8683-10C1E7EAE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1325" y="1143000"/>
            <a:ext cx="2286000" cy="990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0406" name="Text Box 6">
            <a:extLst>
              <a:ext uri="{FF2B5EF4-FFF2-40B4-BE49-F238E27FC236}">
                <a16:creationId xmlns:a16="http://schemas.microsoft.com/office/drawing/2014/main" id="{F14A4236-C838-BF5E-D721-BFEED4617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725" y="2286000"/>
            <a:ext cx="356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Sequential Circuits</a:t>
            </a:r>
          </a:p>
        </p:txBody>
      </p:sp>
      <p:graphicFrame>
        <p:nvGraphicFramePr>
          <p:cNvPr id="230407" name="Object 7">
            <a:extLst>
              <a:ext uri="{FF2B5EF4-FFF2-40B4-BE49-F238E27FC236}">
                <a16:creationId xmlns:a16="http://schemas.microsoft.com/office/drawing/2014/main" id="{DA32E23B-6111-0909-7D1F-3B7881DA9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3352800"/>
          <a:ext cx="34115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530600" imgH="1587500" progId="RFFlow4">
                  <p:embed/>
                </p:oleObj>
              </mc:Choice>
              <mc:Fallback>
                <p:oleObj name="RFFlow" r:id="rId2" imgW="3530600" imgH="1587500" progId="RFFlow4">
                  <p:embed/>
                  <p:pic>
                    <p:nvPicPr>
                      <p:cNvPr id="230407" name="Object 7">
                        <a:extLst>
                          <a:ext uri="{FF2B5EF4-FFF2-40B4-BE49-F238E27FC236}">
                            <a16:creationId xmlns:a16="http://schemas.microsoft.com/office/drawing/2014/main" id="{DA32E23B-6111-0909-7D1F-3B7881DA9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352800"/>
                        <a:ext cx="3411538" cy="15303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8" name="Text Box 8">
            <a:extLst>
              <a:ext uri="{FF2B5EF4-FFF2-40B4-BE49-F238E27FC236}">
                <a16:creationId xmlns:a16="http://schemas.microsoft.com/office/drawing/2014/main" id="{AD82A957-EC9D-34EC-D0B4-5D145F042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257800"/>
            <a:ext cx="413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Output is determined by current values of inputs only.</a:t>
            </a:r>
          </a:p>
        </p:txBody>
      </p:sp>
      <p:graphicFrame>
        <p:nvGraphicFramePr>
          <p:cNvPr id="230409" name="Object 9">
            <a:extLst>
              <a:ext uri="{FF2B5EF4-FFF2-40B4-BE49-F238E27FC236}">
                <a16:creationId xmlns:a16="http://schemas.microsoft.com/office/drawing/2014/main" id="{06792D1E-4EA6-64B1-0005-802DA29F4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971800"/>
          <a:ext cx="31242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022600" imgH="2095500" progId="RFFlow4">
                  <p:embed/>
                </p:oleObj>
              </mc:Choice>
              <mc:Fallback>
                <p:oleObj name="RFFlow" r:id="rId4" imgW="3022600" imgH="2095500" progId="RFFlow4">
                  <p:embed/>
                  <p:pic>
                    <p:nvPicPr>
                      <p:cNvPr id="230409" name="Object 9">
                        <a:extLst>
                          <a:ext uri="{FF2B5EF4-FFF2-40B4-BE49-F238E27FC236}">
                            <a16:creationId xmlns:a16="http://schemas.microsoft.com/office/drawing/2014/main" id="{06792D1E-4EA6-64B1-0005-802DA29F4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3124200" cy="2157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0" name="Text Box 10">
            <a:extLst>
              <a:ext uri="{FF2B5EF4-FFF2-40B4-BE49-F238E27FC236}">
                <a16:creationId xmlns:a16="http://schemas.microsoft.com/office/drawing/2014/main" id="{199C54E3-6E1C-6020-5C31-10CB04613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5257800"/>
            <a:ext cx="41306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Output is determined by the current and past values of inputs/outpu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/>
      <p:bldP spid="230406" grpId="0"/>
      <p:bldP spid="230408" grpId="0"/>
      <p:bldP spid="2304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6" name="Object 2">
            <a:extLst>
              <a:ext uri="{FF2B5EF4-FFF2-40B4-BE49-F238E27FC236}">
                <a16:creationId xmlns:a16="http://schemas.microsoft.com/office/drawing/2014/main" id="{AA9866F6-44B7-5173-4514-93891E8C4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7620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46786" name="Object 2">
                        <a:extLst>
                          <a:ext uri="{FF2B5EF4-FFF2-40B4-BE49-F238E27FC236}">
                            <a16:creationId xmlns:a16="http://schemas.microsoft.com/office/drawing/2014/main" id="{AA9866F6-44B7-5173-4514-93891E8C4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2339975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7" name="Object 3">
            <a:extLst>
              <a:ext uri="{FF2B5EF4-FFF2-40B4-BE49-F238E27FC236}">
                <a16:creationId xmlns:a16="http://schemas.microsoft.com/office/drawing/2014/main" id="{8EB847FE-664C-E50C-04FE-050716E08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838200"/>
          <a:ext cx="33813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155700" progId="RFFlow4">
                  <p:embed/>
                </p:oleObj>
              </mc:Choice>
              <mc:Fallback>
                <p:oleObj name="RFFlow" r:id="rId4" imgW="2451100" imgH="1155700" progId="RFFlow4">
                  <p:embed/>
                  <p:pic>
                    <p:nvPicPr>
                      <p:cNvPr id="246787" name="Object 3">
                        <a:extLst>
                          <a:ext uri="{FF2B5EF4-FFF2-40B4-BE49-F238E27FC236}">
                            <a16:creationId xmlns:a16="http://schemas.microsoft.com/office/drawing/2014/main" id="{8EB847FE-664C-E50C-04FE-050716E08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0"/>
                        <a:ext cx="3381375" cy="159067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88" name="Text Box 4">
            <a:extLst>
              <a:ext uri="{FF2B5EF4-FFF2-40B4-BE49-F238E27FC236}">
                <a16:creationId xmlns:a16="http://schemas.microsoft.com/office/drawing/2014/main" id="{2621A65C-9ADD-91D4-BE09-1349FBFCF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066800"/>
            <a:ext cx="511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(T)</a:t>
            </a:r>
          </a:p>
        </p:txBody>
      </p:sp>
      <p:sp>
        <p:nvSpPr>
          <p:cNvPr id="246789" name="Text Box 5">
            <a:extLst>
              <a:ext uri="{FF2B5EF4-FFF2-40B4-BE49-F238E27FC236}">
                <a16:creationId xmlns:a16="http://schemas.microsoft.com/office/drawing/2014/main" id="{51702FE3-D08F-09A7-E682-CA9054A58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447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6790" name="Text Box 6">
            <a:extLst>
              <a:ext uri="{FF2B5EF4-FFF2-40B4-BE49-F238E27FC236}">
                <a16:creationId xmlns:a16="http://schemas.microsoft.com/office/drawing/2014/main" id="{F28D66F7-3B39-4D14-FDAC-6FB68C4DF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447800"/>
            <a:ext cx="638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Q(t)</a:t>
            </a:r>
          </a:p>
        </p:txBody>
      </p:sp>
      <p:sp>
        <p:nvSpPr>
          <p:cNvPr id="246791" name="Text Box 7">
            <a:extLst>
              <a:ext uri="{FF2B5EF4-FFF2-40B4-BE49-F238E27FC236}">
                <a16:creationId xmlns:a16="http://schemas.microsoft.com/office/drawing/2014/main" id="{57BB2123-C324-F36E-2227-0C9E644E8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828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8679" name="Text Box 9">
            <a:extLst>
              <a:ext uri="{FF2B5EF4-FFF2-40B4-BE49-F238E27FC236}">
                <a16:creationId xmlns:a16="http://schemas.microsoft.com/office/drawing/2014/main" id="{F0EC573B-8170-7D95-B3C5-AE153B80D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88913"/>
            <a:ext cx="264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Toggle or T Flip-flop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6CCB1F9C-429C-AEE0-6ED7-F26B310F7F4C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905000"/>
            <a:ext cx="638175" cy="400050"/>
            <a:chOff x="5088" y="3120"/>
            <a:chExt cx="402" cy="252"/>
          </a:xfrm>
        </p:grpSpPr>
        <p:sp>
          <p:nvSpPr>
            <p:cNvPr id="28709" name="Text Box 11">
              <a:extLst>
                <a:ext uri="{FF2B5EF4-FFF2-40B4-BE49-F238E27FC236}">
                  <a16:creationId xmlns:a16="http://schemas.microsoft.com/office/drawing/2014/main" id="{A84D6EF1-02DC-8138-90E5-87301FC01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120"/>
              <a:ext cx="40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Q(t)</a:t>
              </a:r>
            </a:p>
          </p:txBody>
        </p:sp>
        <p:sp>
          <p:nvSpPr>
            <p:cNvPr id="28710" name="Line 12">
              <a:extLst>
                <a:ext uri="{FF2B5EF4-FFF2-40B4-BE49-F238E27FC236}">
                  <a16:creationId xmlns:a16="http://schemas.microsoft.com/office/drawing/2014/main" id="{D45FD85E-5CC3-FECA-DA7C-5AA4B10E3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3120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E02E38D4-E1D6-C2C0-82D6-D0B4F4719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0"/>
          <a:ext cx="3036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11300" imgH="4686300" progId="Equation.3">
                  <p:embed/>
                </p:oleObj>
              </mc:Choice>
              <mc:Fallback>
                <p:oleObj name="Equation" r:id="rId6" imgW="26911300" imgH="4686300" progId="Equation.3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E02E38D4-E1D6-C2C0-82D6-D0B4F4719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0"/>
                        <a:ext cx="30368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>
            <a:extLst>
              <a:ext uri="{FF2B5EF4-FFF2-40B4-BE49-F238E27FC236}">
                <a16:creationId xmlns:a16="http://schemas.microsoft.com/office/drawing/2014/main" id="{6029B11A-537B-2280-EC7F-C0E37E988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90800"/>
            <a:ext cx="311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Characteristic equation:</a:t>
            </a: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BD03688F-E7FA-5E30-A16C-95D0385D85C2}"/>
              </a:ext>
            </a:extLst>
          </p:cNvPr>
          <p:cNvGraphicFramePr>
            <a:graphicFrameLocks noGrp="1"/>
          </p:cNvGraphicFramePr>
          <p:nvPr/>
        </p:nvGraphicFramePr>
        <p:xfrm>
          <a:off x="1600200" y="3657600"/>
          <a:ext cx="276383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3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0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Q(t)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Q(t+1)</a:t>
                      </a:r>
                    </a:p>
                  </a:txBody>
                  <a:tcPr marL="91430" marR="9143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30" marR="9143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0" marR="9143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0" marR="9143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0" marR="9143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30" marR="9143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8" grpId="0"/>
      <p:bldP spid="246789" grpId="0"/>
      <p:bldP spid="246790" grpId="0"/>
      <p:bldP spid="246791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93719-2E2A-0089-220C-F1600B43E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itation T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52888E-F277-9E64-B936-9F749111E9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3200" dirty="0">
                    <a:latin typeface="Arial" panose="020B0604020202020204" pitchFamily="34" charset="0"/>
                  </a:rPr>
                  <a:t>What inputs are required to effect a particular state change</a:t>
                </a:r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dirty="0"/>
                  <a:t>, find input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52888E-F277-9E64-B936-9F749111E9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CF981B-DC46-7468-4BFF-CA61E8D5C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6A07A-489D-5945-89B4-FF284DE7FD27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38979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7" name="Object 2">
            <a:extLst>
              <a:ext uri="{FF2B5EF4-FFF2-40B4-BE49-F238E27FC236}">
                <a16:creationId xmlns:a16="http://schemas.microsoft.com/office/drawing/2014/main" id="{F7877276-4360-90B7-CFA3-3CC9070DA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9697" name="Object 2">
                        <a:extLst>
                          <a:ext uri="{FF2B5EF4-FFF2-40B4-BE49-F238E27FC236}">
                            <a16:creationId xmlns:a16="http://schemas.microsoft.com/office/drawing/2014/main" id="{F7877276-4360-90B7-CFA3-3CC9070DA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339975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3">
            <a:extLst>
              <a:ext uri="{FF2B5EF4-FFF2-40B4-BE49-F238E27FC236}">
                <a16:creationId xmlns:a16="http://schemas.microsoft.com/office/drawing/2014/main" id="{7178C220-5282-8111-622E-181CF273A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619125"/>
          <a:ext cx="33813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155700" progId="RFFlow4">
                  <p:embed/>
                </p:oleObj>
              </mc:Choice>
              <mc:Fallback>
                <p:oleObj name="RFFlow" r:id="rId4" imgW="2451100" imgH="1155700" progId="RFFlow4">
                  <p:embed/>
                  <p:pic>
                    <p:nvPicPr>
                      <p:cNvPr id="29698" name="Object 3">
                        <a:extLst>
                          <a:ext uri="{FF2B5EF4-FFF2-40B4-BE49-F238E27FC236}">
                            <a16:creationId xmlns:a16="http://schemas.microsoft.com/office/drawing/2014/main" id="{7178C220-5282-8111-622E-181CF273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19125"/>
                        <a:ext cx="33813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4">
            <a:extLst>
              <a:ext uri="{FF2B5EF4-FFF2-40B4-BE49-F238E27FC236}">
                <a16:creationId xmlns:a16="http://schemas.microsoft.com/office/drawing/2014/main" id="{7110C6C7-B748-B42D-D938-1E12F15DB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847725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(T)</a:t>
            </a:r>
          </a:p>
        </p:txBody>
      </p:sp>
      <p:sp>
        <p:nvSpPr>
          <p:cNvPr id="29700" name="Text Box 5">
            <a:extLst>
              <a:ext uri="{FF2B5EF4-FFF2-40B4-BE49-F238E27FC236}">
                <a16:creationId xmlns:a16="http://schemas.microsoft.com/office/drawing/2014/main" id="{01A7B113-3B92-A3D5-FCD8-9FC1F68AD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2287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701" name="Text Box 6">
            <a:extLst>
              <a:ext uri="{FF2B5EF4-FFF2-40B4-BE49-F238E27FC236}">
                <a16:creationId xmlns:a16="http://schemas.microsoft.com/office/drawing/2014/main" id="{39D1DC8E-2936-625D-A4F8-0AFF05D0F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28725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Q(t)</a:t>
            </a:r>
          </a:p>
        </p:txBody>
      </p:sp>
      <p:sp>
        <p:nvSpPr>
          <p:cNvPr id="29702" name="Text Box 7">
            <a:extLst>
              <a:ext uri="{FF2B5EF4-FFF2-40B4-BE49-F238E27FC236}">
                <a16:creationId xmlns:a16="http://schemas.microsoft.com/office/drawing/2014/main" id="{34662366-68FD-5D17-77B7-EBCDCCEF0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097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03" name="Text Box 9">
            <a:extLst>
              <a:ext uri="{FF2B5EF4-FFF2-40B4-BE49-F238E27FC236}">
                <a16:creationId xmlns:a16="http://schemas.microsoft.com/office/drawing/2014/main" id="{E130D80B-9908-0116-7D0C-DC93EC074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312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Toggle or T Flip-flop</a:t>
            </a:r>
          </a:p>
        </p:txBody>
      </p:sp>
      <p:grpSp>
        <p:nvGrpSpPr>
          <p:cNvPr id="29704" name="Group 10">
            <a:extLst>
              <a:ext uri="{FF2B5EF4-FFF2-40B4-BE49-F238E27FC236}">
                <a16:creationId xmlns:a16="http://schemas.microsoft.com/office/drawing/2014/main" id="{C7B3121B-9D21-C1A2-ADBF-D4713568FB59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685925"/>
            <a:ext cx="590550" cy="366713"/>
            <a:chOff x="5088" y="3120"/>
            <a:chExt cx="372" cy="231"/>
          </a:xfrm>
        </p:grpSpPr>
        <p:sp>
          <p:nvSpPr>
            <p:cNvPr id="29744" name="Text Box 11">
              <a:extLst>
                <a:ext uri="{FF2B5EF4-FFF2-40B4-BE49-F238E27FC236}">
                  <a16:creationId xmlns:a16="http://schemas.microsoft.com/office/drawing/2014/main" id="{4C0B20CB-ECB9-BEE6-FA4B-08D5FD3E3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12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Q(t)</a:t>
              </a:r>
            </a:p>
          </p:txBody>
        </p:sp>
        <p:sp>
          <p:nvSpPr>
            <p:cNvPr id="29745" name="Line 12">
              <a:extLst>
                <a:ext uri="{FF2B5EF4-FFF2-40B4-BE49-F238E27FC236}">
                  <a16:creationId xmlns:a16="http://schemas.microsoft.com/office/drawing/2014/main" id="{E3D38AB7-B9A3-2508-561D-A9D82EF42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3120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797" name="Text Box 13">
            <a:extLst>
              <a:ext uri="{FF2B5EF4-FFF2-40B4-BE49-F238E27FC236}">
                <a16:creationId xmlns:a16="http://schemas.microsoft.com/office/drawing/2014/main" id="{111E672B-AF47-ABE3-E02B-E421F4D1F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00400"/>
            <a:ext cx="291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Excitation Table</a:t>
            </a:r>
          </a:p>
        </p:txBody>
      </p:sp>
      <p:graphicFrame>
        <p:nvGraphicFramePr>
          <p:cNvPr id="29707" name="Object 25">
            <a:extLst>
              <a:ext uri="{FF2B5EF4-FFF2-40B4-BE49-F238E27FC236}">
                <a16:creationId xmlns:a16="http://schemas.microsoft.com/office/drawing/2014/main" id="{97459F7D-E585-F996-4D80-D9084258F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0"/>
          <a:ext cx="3036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11300" imgH="4686300" progId="Equation.3">
                  <p:embed/>
                </p:oleObj>
              </mc:Choice>
              <mc:Fallback>
                <p:oleObj name="Equation" r:id="rId6" imgW="26911300" imgH="4686300" progId="Equation.3">
                  <p:embed/>
                  <p:pic>
                    <p:nvPicPr>
                      <p:cNvPr id="29707" name="Object 25">
                        <a:extLst>
                          <a:ext uri="{FF2B5EF4-FFF2-40B4-BE49-F238E27FC236}">
                            <a16:creationId xmlns:a16="http://schemas.microsoft.com/office/drawing/2014/main" id="{97459F7D-E585-F996-4D80-D9084258F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0"/>
                        <a:ext cx="3036888" cy="5302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2">
            <a:extLst>
              <a:ext uri="{FF2B5EF4-FFF2-40B4-BE49-F238E27FC236}">
                <a16:creationId xmlns:a16="http://schemas.microsoft.com/office/drawing/2014/main" id="{7F9883B0-8BD1-33B2-8CF9-3017E06DA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90800"/>
            <a:ext cx="311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Characteristic equation: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A5D92F-9CEF-D264-FDDC-6C4986B38CB1}"/>
              </a:ext>
            </a:extLst>
          </p:cNvPr>
          <p:cNvCxnSpPr/>
          <p:nvPr/>
        </p:nvCxnSpPr>
        <p:spPr>
          <a:xfrm>
            <a:off x="0" y="3124200"/>
            <a:ext cx="9144000" cy="1588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451A8C09-35A5-9ABD-2D56-6062E7439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4121150"/>
          <a:ext cx="338296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451100" imgH="1879600" progId="RFFlow4">
                  <p:embed/>
                </p:oleObj>
              </mc:Choice>
              <mc:Fallback>
                <p:oleObj name="RFFlow" r:id="rId8" imgW="2451100" imgH="1879600" progId="RFFlow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451A8C09-35A5-9ABD-2D56-6062E7439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1150"/>
                        <a:ext cx="3382962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5">
            <a:extLst>
              <a:ext uri="{FF2B5EF4-FFF2-40B4-BE49-F238E27FC236}">
                <a16:creationId xmlns:a16="http://schemas.microsoft.com/office/drawing/2014/main" id="{068D55E7-A11B-1F6E-6C03-59DFA9368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45021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E41A8A9C-F082-CDB7-9628-61699D1D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638" y="6102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8" name="Text Box 18">
            <a:extLst>
              <a:ext uri="{FF2B5EF4-FFF2-40B4-BE49-F238E27FC236}">
                <a16:creationId xmlns:a16="http://schemas.microsoft.com/office/drawing/2014/main" id="{81F0B410-C973-E11C-F5DE-B6D2A7E40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4959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2BF49324-0F2C-59CB-B3A9-5CAA0766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5721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0373CF94-2B74-6059-137F-0189A32CF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5340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07D67D57-9048-ABAE-E7F0-B661900A30B1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4343400"/>
          <a:ext cx="30099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" name="Text Box 2">
            <a:extLst>
              <a:ext uri="{FF2B5EF4-FFF2-40B4-BE49-F238E27FC236}">
                <a16:creationId xmlns:a16="http://schemas.microsoft.com/office/drawing/2014/main" id="{3D353663-B6FD-72D9-0584-90B541356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038600"/>
            <a:ext cx="2001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Excitation  Table</a:t>
            </a:r>
          </a:p>
        </p:txBody>
      </p:sp>
      <p:sp>
        <p:nvSpPr>
          <p:cNvPr id="29743" name="Slide Number Placeholder 32">
            <a:extLst>
              <a:ext uri="{FF2B5EF4-FFF2-40B4-BE49-F238E27FC236}">
                <a16:creationId xmlns:a16="http://schemas.microsoft.com/office/drawing/2014/main" id="{A9A335C6-2109-4B41-1F06-2E1E5C47EB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E792F5-94C0-D049-B839-F9C28FDAF55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30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7" grpId="0"/>
      <p:bldP spid="26" grpId="0"/>
      <p:bldP spid="27" grpId="0"/>
      <p:bldP spid="28" grpId="0"/>
      <p:bldP spid="29" grpId="0"/>
      <p:bldP spid="30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>
            <a:extLst>
              <a:ext uri="{FF2B5EF4-FFF2-40B4-BE49-F238E27FC236}">
                <a16:creationId xmlns:a16="http://schemas.microsoft.com/office/drawing/2014/main" id="{32B6878B-EE01-E0AF-8019-36F88267C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87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JK Flip-flop excitation table</a:t>
            </a:r>
          </a:p>
        </p:txBody>
      </p:sp>
      <p:graphicFrame>
        <p:nvGraphicFramePr>
          <p:cNvPr id="30722" name="Object 3">
            <a:extLst>
              <a:ext uri="{FF2B5EF4-FFF2-40B4-BE49-F238E27FC236}">
                <a16:creationId xmlns:a16="http://schemas.microsoft.com/office/drawing/2014/main" id="{7E8A75F1-052B-DF1A-FE55-2E13E193A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82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30722" name="Object 3">
                        <a:extLst>
                          <a:ext uri="{FF2B5EF4-FFF2-40B4-BE49-F238E27FC236}">
                            <a16:creationId xmlns:a16="http://schemas.microsoft.com/office/drawing/2014/main" id="{7E8A75F1-052B-DF1A-FE55-2E13E193A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23399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81903C75-353B-1B7E-C931-13CA40FBC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9600"/>
          <a:ext cx="26670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727200" progId="RFFlow4">
                  <p:embed/>
                </p:oleObj>
              </mc:Choice>
              <mc:Fallback>
                <p:oleObj name="RFFlow" r:id="rId4" imgW="2451100" imgH="1727200" progId="RFFlow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81903C75-353B-1B7E-C931-13CA40FBC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266700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7F50AF32-3234-F21E-0FB9-15ECC9671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4800"/>
          <a:ext cx="33829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451100" imgH="1879600" progId="RFFlow4">
                  <p:embed/>
                </p:oleObj>
              </mc:Choice>
              <mc:Fallback>
                <p:oleObj name="RFFlow" r:id="rId6" imgW="2451100" imgH="1879600" progId="RFFlow4">
                  <p:embed/>
                  <p:pic>
                    <p:nvPicPr>
                      <p:cNvPr id="245765" name="Object 5">
                        <a:extLst>
                          <a:ext uri="{FF2B5EF4-FFF2-40B4-BE49-F238E27FC236}">
                            <a16:creationId xmlns:a16="http://schemas.microsoft.com/office/drawing/2014/main" id="{7F50AF32-3234-F21E-0FB9-15ECC9671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"/>
                        <a:ext cx="3382963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>
            <a:extLst>
              <a:ext uri="{FF2B5EF4-FFF2-40B4-BE49-F238E27FC236}">
                <a16:creationId xmlns:a16="http://schemas.microsoft.com/office/drawing/2014/main" id="{A3C2229F-1B7B-7E31-2A1A-DF24EE132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3622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X    0</a:t>
            </a:r>
          </a:p>
        </p:txBody>
      </p:sp>
      <p:sp>
        <p:nvSpPr>
          <p:cNvPr id="245767" name="Text Box 7">
            <a:extLst>
              <a:ext uri="{FF2B5EF4-FFF2-40B4-BE49-F238E27FC236}">
                <a16:creationId xmlns:a16="http://schemas.microsoft.com/office/drawing/2014/main" id="{E61A6561-B3F3-7B8E-17E8-604B1ED8E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85800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J    K</a:t>
            </a:r>
          </a:p>
        </p:txBody>
      </p:sp>
      <p:sp>
        <p:nvSpPr>
          <p:cNvPr id="245768" name="Text Box 8">
            <a:extLst>
              <a:ext uri="{FF2B5EF4-FFF2-40B4-BE49-F238E27FC236}">
                <a16:creationId xmlns:a16="http://schemas.microsoft.com/office/drawing/2014/main" id="{AB1DE1F1-4F14-30E1-F424-522DE83C3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1430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X</a:t>
            </a:r>
          </a:p>
        </p:txBody>
      </p:sp>
      <p:sp>
        <p:nvSpPr>
          <p:cNvPr id="245769" name="Text Box 9">
            <a:extLst>
              <a:ext uri="{FF2B5EF4-FFF2-40B4-BE49-F238E27FC236}">
                <a16:creationId xmlns:a16="http://schemas.microsoft.com/office/drawing/2014/main" id="{4005D7AA-596A-8CD0-501B-1BCA29A8D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5240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X</a:t>
            </a:r>
          </a:p>
        </p:txBody>
      </p:sp>
      <p:sp>
        <p:nvSpPr>
          <p:cNvPr id="245770" name="Text Box 10">
            <a:extLst>
              <a:ext uri="{FF2B5EF4-FFF2-40B4-BE49-F238E27FC236}">
                <a16:creationId xmlns:a16="http://schemas.microsoft.com/office/drawing/2014/main" id="{9E3EB44C-6759-6BC3-0566-80CA7C592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812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X    1</a:t>
            </a:r>
          </a:p>
        </p:txBody>
      </p:sp>
      <p:sp>
        <p:nvSpPr>
          <p:cNvPr id="30730" name="Text Box 2">
            <a:extLst>
              <a:ext uri="{FF2B5EF4-FFF2-40B4-BE49-F238E27FC236}">
                <a16:creationId xmlns:a16="http://schemas.microsoft.com/office/drawing/2014/main" id="{3A020135-2E9D-6B5B-FAB5-0A08D7B3F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362200"/>
            <a:ext cx="2373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Characteristic Table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24B577F8-2D27-328A-0336-2943E34FF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2001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Excitation  Table</a:t>
            </a: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FE753A5B-35F3-C015-2D1E-FCB0B4C372B4}"/>
              </a:ext>
            </a:extLst>
          </p:cNvPr>
          <p:cNvGraphicFramePr>
            <a:graphicFrameLocks noGrp="1"/>
          </p:cNvGraphicFramePr>
          <p:nvPr/>
        </p:nvGraphicFramePr>
        <p:xfrm>
          <a:off x="0" y="3048000"/>
          <a:ext cx="3124201" cy="3581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10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0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1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1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7933">
                <a:tc>
                  <a:txBody>
                    <a:bodyPr/>
                    <a:lstStyle/>
                    <a:p>
                      <a:r>
                        <a:rPr lang="en-US" sz="20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J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0784" name="Slide Number Placeholder 13">
            <a:extLst>
              <a:ext uri="{FF2B5EF4-FFF2-40B4-BE49-F238E27FC236}">
                <a16:creationId xmlns:a16="http://schemas.microsoft.com/office/drawing/2014/main" id="{0A7E744F-8B3E-EA14-B8E8-9CADB5467D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F2A821-857D-C14C-8517-CC7974C61A9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6" grpId="0"/>
      <p:bldP spid="245767" grpId="0"/>
      <p:bldP spid="245768" grpId="0"/>
      <p:bldP spid="245769" grpId="0"/>
      <p:bldP spid="245770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97F48-F26F-D87C-B0D2-A06F9269D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Circu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D777F-A6F8-05FA-024A-FB2C0C268B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</a:t>
            </a:r>
          </a:p>
          <a:p>
            <a:r>
              <a:rPr lang="en-US" dirty="0"/>
              <a:t>The current state depends on previous states too</a:t>
            </a:r>
          </a:p>
          <a:p>
            <a:r>
              <a:rPr lang="en-US" dirty="0"/>
              <a:t>… if circuit has memory</a:t>
            </a:r>
          </a:p>
          <a:p>
            <a:endParaRPr lang="en-US" dirty="0"/>
          </a:p>
          <a:p>
            <a:r>
              <a:rPr lang="en-US" dirty="0"/>
              <a:t>E.g., Latch or Flip-flop: binary outpu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39FD22-5611-8EF6-D579-C5C3CA9A0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6A07A-489D-5945-89B4-FF284DE7FD27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34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38279036-B4B5-3DE8-5007-E33FBC1D0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116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NOR SR Latch (Set-Reset Latch)</a:t>
            </a:r>
          </a:p>
        </p:txBody>
      </p:sp>
      <p:graphicFrame>
        <p:nvGraphicFramePr>
          <p:cNvPr id="231428" name="Object 4">
            <a:extLst>
              <a:ext uri="{FF2B5EF4-FFF2-40B4-BE49-F238E27FC236}">
                <a16:creationId xmlns:a16="http://schemas.microsoft.com/office/drawing/2014/main" id="{931C7965-724C-C38B-3D58-1ECA327BE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066800"/>
          <a:ext cx="3581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959100" imgH="1879600" progId="RFFlow4">
                  <p:embed/>
                </p:oleObj>
              </mc:Choice>
              <mc:Fallback>
                <p:oleObj name="RFFlow" r:id="rId2" imgW="2959100" imgH="1879600" progId="RFFlow4">
                  <p:embed/>
                  <p:pic>
                    <p:nvPicPr>
                      <p:cNvPr id="231428" name="Object 4">
                        <a:extLst>
                          <a:ext uri="{FF2B5EF4-FFF2-40B4-BE49-F238E27FC236}">
                            <a16:creationId xmlns:a16="http://schemas.microsoft.com/office/drawing/2014/main" id="{931C7965-724C-C38B-3D58-1ECA327BE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3581400" cy="227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85A57B0-8F9C-CB9D-59F4-D95C012AF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371600"/>
          <a:ext cx="3194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0" imgH="5562600" progId="Equation.DSMT4">
                  <p:embed/>
                </p:oleObj>
              </mc:Choice>
              <mc:Fallback>
                <p:oleObj name="Equation" r:id="rId4" imgW="327660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85A57B0-8F9C-CB9D-59F4-D95C012AF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3194050" cy="538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DFFC490-2D84-09C4-3817-ADAB3585F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063" y="2362200"/>
          <a:ext cx="35655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0" imgH="5562600" progId="Equation.DSMT4">
                  <p:embed/>
                </p:oleObj>
              </mc:Choice>
              <mc:Fallback>
                <p:oleObj name="Equation" r:id="rId6" imgW="365760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FDFFC490-2D84-09C4-3817-ADAB3585F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362200"/>
                        <a:ext cx="3565525" cy="538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6" name="Text Box 12">
            <a:extLst>
              <a:ext uri="{FF2B5EF4-FFF2-40B4-BE49-F238E27FC236}">
                <a16:creationId xmlns:a16="http://schemas.microsoft.com/office/drawing/2014/main" id="{38F9EA83-7EE2-65EA-0D57-DB02AD4CF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670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1437" name="Text Box 13">
            <a:extLst>
              <a:ext uri="{FF2B5EF4-FFF2-40B4-BE49-F238E27FC236}">
                <a16:creationId xmlns:a16="http://schemas.microsoft.com/office/drawing/2014/main" id="{CE518ADD-E2CC-BFE9-4087-2E6F14AB6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2954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1438" name="Text Box 14">
            <a:extLst>
              <a:ext uri="{FF2B5EF4-FFF2-40B4-BE49-F238E27FC236}">
                <a16:creationId xmlns:a16="http://schemas.microsoft.com/office/drawing/2014/main" id="{D5B6AEBE-130C-E04D-2A31-177DDF6EC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8956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1439" name="Text Box 15">
            <a:extLst>
              <a:ext uri="{FF2B5EF4-FFF2-40B4-BE49-F238E27FC236}">
                <a16:creationId xmlns:a16="http://schemas.microsoft.com/office/drawing/2014/main" id="{70C2A10C-C4B1-AB18-146A-AD31A99FD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3716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1440" name="Text Box 16">
            <a:extLst>
              <a:ext uri="{FF2B5EF4-FFF2-40B4-BE49-F238E27FC236}">
                <a16:creationId xmlns:a16="http://schemas.microsoft.com/office/drawing/2014/main" id="{09B9FAFA-250C-4212-AB34-5B4A6EB9D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1430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1456" name="Text Box 32">
            <a:extLst>
              <a:ext uri="{FF2B5EF4-FFF2-40B4-BE49-F238E27FC236}">
                <a16:creationId xmlns:a16="http://schemas.microsoft.com/office/drawing/2014/main" id="{B2977816-DFE6-9A71-C5C9-25E4E024B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1960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231457" name="Text Box 33">
            <a:extLst>
              <a:ext uri="{FF2B5EF4-FFF2-40B4-BE49-F238E27FC236}">
                <a16:creationId xmlns:a16="http://schemas.microsoft.com/office/drawing/2014/main" id="{235DAFAD-CDE5-3BBC-1130-150FF7DBD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41960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        0</a:t>
            </a:r>
          </a:p>
        </p:txBody>
      </p:sp>
      <p:grpSp>
        <p:nvGrpSpPr>
          <p:cNvPr id="3" name="Group 43">
            <a:extLst>
              <a:ext uri="{FF2B5EF4-FFF2-40B4-BE49-F238E27FC236}">
                <a16:creationId xmlns:a16="http://schemas.microsoft.com/office/drawing/2014/main" id="{49DBBB2F-CFE7-D822-1B13-6C424507F285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962400"/>
            <a:ext cx="4419600" cy="2438400"/>
            <a:chOff x="1968" y="2496"/>
            <a:chExt cx="2784" cy="1536"/>
          </a:xfrm>
        </p:grpSpPr>
        <p:sp>
          <p:nvSpPr>
            <p:cNvPr id="23566" name="Text Box 19">
              <a:extLst>
                <a:ext uri="{FF2B5EF4-FFF2-40B4-BE49-F238E27FC236}">
                  <a16:creationId xmlns:a16="http://schemas.microsoft.com/office/drawing/2014/main" id="{366729F5-A25A-E76B-184D-5B98B1C4A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6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        R</a:t>
              </a:r>
            </a:p>
          </p:txBody>
        </p:sp>
        <p:grpSp>
          <p:nvGrpSpPr>
            <p:cNvPr id="23567" name="Group 22">
              <a:extLst>
                <a:ext uri="{FF2B5EF4-FFF2-40B4-BE49-F238E27FC236}">
                  <a16:creationId xmlns:a16="http://schemas.microsoft.com/office/drawing/2014/main" id="{B1B52A53-DEE1-9921-30BA-16ADD781B6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496"/>
              <a:ext cx="620" cy="231"/>
              <a:chOff x="4752" y="2400"/>
              <a:chExt cx="620" cy="231"/>
            </a:xfrm>
          </p:grpSpPr>
          <p:sp>
            <p:nvSpPr>
              <p:cNvPr id="23588" name="Text Box 20">
                <a:extLst>
                  <a:ext uri="{FF2B5EF4-FFF2-40B4-BE49-F238E27FC236}">
                    <a16:creationId xmlns:a16="http://schemas.microsoft.com/office/drawing/2014/main" id="{240CAD20-B703-4CD6-03B0-47F2A4308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2400"/>
                <a:ext cx="6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Q       Q</a:t>
                </a:r>
              </a:p>
            </p:txBody>
          </p:sp>
          <p:sp>
            <p:nvSpPr>
              <p:cNvPr id="23589" name="Line 21">
                <a:extLst>
                  <a:ext uri="{FF2B5EF4-FFF2-40B4-BE49-F238E27FC236}">
                    <a16:creationId xmlns:a16="http://schemas.microsoft.com/office/drawing/2014/main" id="{3E6DC545-1FD0-9CC6-63F1-F728D6D47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2400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68" name="Group 42">
              <a:extLst>
                <a:ext uri="{FF2B5EF4-FFF2-40B4-BE49-F238E27FC236}">
                  <a16:creationId xmlns:a16="http://schemas.microsoft.com/office/drawing/2014/main" id="{E4D7A6F4-4660-0DE6-29C0-167532C0F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496"/>
              <a:ext cx="2784" cy="1536"/>
              <a:chOff x="1968" y="2496"/>
              <a:chExt cx="2784" cy="1536"/>
            </a:xfrm>
          </p:grpSpPr>
          <p:grpSp>
            <p:nvGrpSpPr>
              <p:cNvPr id="23569" name="Group 31">
                <a:extLst>
                  <a:ext uri="{FF2B5EF4-FFF2-40B4-BE49-F238E27FC236}">
                    <a16:creationId xmlns:a16="http://schemas.microsoft.com/office/drawing/2014/main" id="{C8667CFB-E521-7F29-66C9-ABE67F8C2C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736"/>
                <a:ext cx="2016" cy="1296"/>
                <a:chOff x="3408" y="2688"/>
                <a:chExt cx="2016" cy="1296"/>
              </a:xfrm>
            </p:grpSpPr>
            <p:grpSp>
              <p:nvGrpSpPr>
                <p:cNvPr id="23578" name="Group 30">
                  <a:extLst>
                    <a:ext uri="{FF2B5EF4-FFF2-40B4-BE49-F238E27FC236}">
                      <a16:creationId xmlns:a16="http://schemas.microsoft.com/office/drawing/2014/main" id="{352FCF54-0F07-5644-37F7-FD6A6DA336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8" y="2688"/>
                  <a:ext cx="2016" cy="1296"/>
                  <a:chOff x="3600" y="2640"/>
                  <a:chExt cx="2016" cy="1296"/>
                </a:xfrm>
              </p:grpSpPr>
              <p:sp>
                <p:nvSpPr>
                  <p:cNvPr id="23580" name="Line 25">
                    <a:extLst>
                      <a:ext uri="{FF2B5EF4-FFF2-40B4-BE49-F238E27FC236}">
                        <a16:creationId xmlns:a16="http://schemas.microsoft.com/office/drawing/2014/main" id="{0F41C823-B0DE-F5C9-A8D9-AEC68B7EC6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936"/>
                    <a:ext cx="201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3581" name="Group 29">
                    <a:extLst>
                      <a:ext uri="{FF2B5EF4-FFF2-40B4-BE49-F238E27FC236}">
                        <a16:creationId xmlns:a16="http://schemas.microsoft.com/office/drawing/2014/main" id="{0BD3A860-6ABD-C648-8CB9-4D1FB22D794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00" y="2640"/>
                    <a:ext cx="2016" cy="1296"/>
                    <a:chOff x="3600" y="2640"/>
                    <a:chExt cx="2016" cy="1296"/>
                  </a:xfrm>
                </p:grpSpPr>
                <p:sp>
                  <p:nvSpPr>
                    <p:cNvPr id="23582" name="Line 17">
                      <a:extLst>
                        <a:ext uri="{FF2B5EF4-FFF2-40B4-BE49-F238E27FC236}">
                          <a16:creationId xmlns:a16="http://schemas.microsoft.com/office/drawing/2014/main" id="{46F3A1A6-48A1-B6F9-AAD5-8006AAD29C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640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83" name="Line 18">
                      <a:extLst>
                        <a:ext uri="{FF2B5EF4-FFF2-40B4-BE49-F238E27FC236}">
                          <a16:creationId xmlns:a16="http://schemas.microsoft.com/office/drawing/2014/main" id="{9D138EB9-40ED-FE6B-8AB4-74CA89EBC0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2640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84" name="Line 23">
                      <a:extLst>
                        <a:ext uri="{FF2B5EF4-FFF2-40B4-BE49-F238E27FC236}">
                          <a16:creationId xmlns:a16="http://schemas.microsoft.com/office/drawing/2014/main" id="{D5070C08-B4F2-39C3-4EEC-5ACF590B7B6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976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85" name="Line 24">
                      <a:extLst>
                        <a:ext uri="{FF2B5EF4-FFF2-40B4-BE49-F238E27FC236}">
                          <a16:creationId xmlns:a16="http://schemas.microsoft.com/office/drawing/2014/main" id="{64DA1279-E284-9656-EB72-60CDB448F6D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312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86" name="Line 26">
                      <a:extLst>
                        <a:ext uri="{FF2B5EF4-FFF2-40B4-BE49-F238E27FC236}">
                          <a16:creationId xmlns:a16="http://schemas.microsoft.com/office/drawing/2014/main" id="{C8D75798-CD09-FC6A-5946-01BF78C72E3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48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87" name="Line 27">
                      <a:extLst>
                        <a:ext uri="{FF2B5EF4-FFF2-40B4-BE49-F238E27FC236}">
                          <a16:creationId xmlns:a16="http://schemas.microsoft.com/office/drawing/2014/main" id="{4E5F2D90-12B1-15E4-8C26-37B636D0893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640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3579" name="Line 28">
                  <a:extLst>
                    <a:ext uri="{FF2B5EF4-FFF2-40B4-BE49-F238E27FC236}">
                      <a16:creationId xmlns:a16="http://schemas.microsoft.com/office/drawing/2014/main" id="{A3BCD4AF-A578-4B83-333E-B4AEB44C32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24" y="2688"/>
                  <a:ext cx="0" cy="12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0" name="Group 41">
                <a:extLst>
                  <a:ext uri="{FF2B5EF4-FFF2-40B4-BE49-F238E27FC236}">
                    <a16:creationId xmlns:a16="http://schemas.microsoft.com/office/drawing/2014/main" id="{A549CB91-50F1-2B2B-413A-7CB1DFAB9D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2496"/>
                <a:ext cx="768" cy="1536"/>
                <a:chOff x="3984" y="2496"/>
                <a:chExt cx="768" cy="1536"/>
              </a:xfrm>
            </p:grpSpPr>
            <p:sp>
              <p:nvSpPr>
                <p:cNvPr id="23571" name="Line 34">
                  <a:extLst>
                    <a:ext uri="{FF2B5EF4-FFF2-40B4-BE49-F238E27FC236}">
                      <a16:creationId xmlns:a16="http://schemas.microsoft.com/office/drawing/2014/main" id="{AF05A3D4-510E-301E-2542-69C5D37372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2736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2" name="Line 35">
                  <a:extLst>
                    <a:ext uri="{FF2B5EF4-FFF2-40B4-BE49-F238E27FC236}">
                      <a16:creationId xmlns:a16="http://schemas.microsoft.com/office/drawing/2014/main" id="{74B1F033-B75D-F6A6-67BA-DCEAB1D78F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4032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3" name="Line 36">
                  <a:extLst>
                    <a:ext uri="{FF2B5EF4-FFF2-40B4-BE49-F238E27FC236}">
                      <a16:creationId xmlns:a16="http://schemas.microsoft.com/office/drawing/2014/main" id="{57D46639-04F3-3910-B4F7-A037313444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0" cy="12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4" name="Line 37">
                  <a:extLst>
                    <a:ext uri="{FF2B5EF4-FFF2-40B4-BE49-F238E27FC236}">
                      <a16:creationId xmlns:a16="http://schemas.microsoft.com/office/drawing/2014/main" id="{2B7450C9-7A4F-A3C3-AC64-8983E6635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072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5" name="Line 38">
                  <a:extLst>
                    <a:ext uri="{FF2B5EF4-FFF2-40B4-BE49-F238E27FC236}">
                      <a16:creationId xmlns:a16="http://schemas.microsoft.com/office/drawing/2014/main" id="{8314D08A-F626-8D3E-6E20-4185C96579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408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6" name="Line 39">
                  <a:extLst>
                    <a:ext uri="{FF2B5EF4-FFF2-40B4-BE49-F238E27FC236}">
                      <a16:creationId xmlns:a16="http://schemas.microsoft.com/office/drawing/2014/main" id="{7A0913F4-DE24-B22B-5943-B80353EFD4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744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7" name="Text Box 40">
                  <a:extLst>
                    <a:ext uri="{FF2B5EF4-FFF2-40B4-BE49-F238E27FC236}">
                      <a16:creationId xmlns:a16="http://schemas.microsoft.com/office/drawing/2014/main" id="{49D5A568-E510-DACC-ADB8-26ADC456A1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8" y="2496"/>
                  <a:ext cx="46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>
                      <a:latin typeface="Arial" panose="020B0604020202020204" pitchFamily="34" charset="0"/>
                    </a:rPr>
                    <a:t>State</a:t>
                  </a:r>
                </a:p>
              </p:txBody>
            </p:sp>
          </p:grpSp>
        </p:grpSp>
      </p:grpSp>
      <p:sp>
        <p:nvSpPr>
          <p:cNvPr id="231468" name="Text Box 44">
            <a:extLst>
              <a:ext uri="{FF2B5EF4-FFF2-40B4-BE49-F238E27FC236}">
                <a16:creationId xmlns:a16="http://schemas.microsoft.com/office/drawing/2014/main" id="{D4B0234C-2DF1-4948-E190-91EBEA243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4379913"/>
            <a:ext cx="62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3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6" grpId="0"/>
      <p:bldP spid="231437" grpId="0"/>
      <p:bldP spid="231438" grpId="0"/>
      <p:bldP spid="231439" grpId="0"/>
      <p:bldP spid="231440" grpId="0"/>
      <p:bldP spid="231456" grpId="0"/>
      <p:bldP spid="231457" grpId="0"/>
      <p:bldP spid="2314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25CDECA5-0D42-1D03-C913-53D53169D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92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NOR SR Latch</a:t>
            </a:r>
          </a:p>
        </p:txBody>
      </p:sp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935AB3BF-0BE4-AB67-07C7-495404EB2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066800"/>
          <a:ext cx="3581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959100" imgH="1879600" progId="RFFlow4">
                  <p:embed/>
                </p:oleObj>
              </mc:Choice>
              <mc:Fallback>
                <p:oleObj name="RFFlow" r:id="rId2" imgW="2959100" imgH="1879600" progId="RFFlow4">
                  <p:embed/>
                  <p:pic>
                    <p:nvPicPr>
                      <p:cNvPr id="24578" name="Object 3">
                        <a:extLst>
                          <a:ext uri="{FF2B5EF4-FFF2-40B4-BE49-F238E27FC236}">
                            <a16:creationId xmlns:a16="http://schemas.microsoft.com/office/drawing/2014/main" id="{935AB3BF-0BE4-AB67-07C7-495404EB2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3581400" cy="227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F0E0F99C-32FB-5B5F-C891-76D792613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371600"/>
          <a:ext cx="3194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0" imgH="5562600" progId="Equation.DSMT4">
                  <p:embed/>
                </p:oleObj>
              </mc:Choice>
              <mc:Fallback>
                <p:oleObj name="Equation" r:id="rId4" imgW="32766000" imgH="5562600" progId="Equation.DSMT4">
                  <p:embed/>
                  <p:pic>
                    <p:nvPicPr>
                      <p:cNvPr id="24579" name="Object 4">
                        <a:extLst>
                          <a:ext uri="{FF2B5EF4-FFF2-40B4-BE49-F238E27FC236}">
                            <a16:creationId xmlns:a16="http://schemas.microsoft.com/office/drawing/2014/main" id="{F0E0F99C-32FB-5B5F-C891-76D792613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3194050" cy="538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336EFFCB-A9F0-E134-6D49-E5EC56865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063" y="2362200"/>
          <a:ext cx="35655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0" imgH="5562600" progId="Equation.DSMT4">
                  <p:embed/>
                </p:oleObj>
              </mc:Choice>
              <mc:Fallback>
                <p:oleObj name="Equation" r:id="rId6" imgW="36576000" imgH="556260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336EFFCB-A9F0-E134-6D49-E5EC56865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362200"/>
                        <a:ext cx="3565525" cy="538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6" name="Text Box 10">
            <a:extLst>
              <a:ext uri="{FF2B5EF4-FFF2-40B4-BE49-F238E27FC236}">
                <a16:creationId xmlns:a16="http://schemas.microsoft.com/office/drawing/2014/main" id="{6BBDC4C6-DE06-B4FC-2601-B7F8F923A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371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4987" name="Text Box 11">
            <a:extLst>
              <a:ext uri="{FF2B5EF4-FFF2-40B4-BE49-F238E27FC236}">
                <a16:creationId xmlns:a16="http://schemas.microsoft.com/office/drawing/2014/main" id="{7104A2E8-CDFB-3103-139F-BAF41C864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43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4988" name="Text Box 12">
            <a:extLst>
              <a:ext uri="{FF2B5EF4-FFF2-40B4-BE49-F238E27FC236}">
                <a16:creationId xmlns:a16="http://schemas.microsoft.com/office/drawing/2014/main" id="{2A0419BE-BE32-C7A9-6555-DDD3C18F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143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4989" name="Text Box 13">
            <a:extLst>
              <a:ext uri="{FF2B5EF4-FFF2-40B4-BE49-F238E27FC236}">
                <a16:creationId xmlns:a16="http://schemas.microsoft.com/office/drawing/2014/main" id="{E07DCF05-17C7-61A1-C133-26A920507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67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4990" name="Text Box 14">
            <a:extLst>
              <a:ext uri="{FF2B5EF4-FFF2-40B4-BE49-F238E27FC236}">
                <a16:creationId xmlns:a16="http://schemas.microsoft.com/office/drawing/2014/main" id="{23F81B48-BC0F-09E4-D3F4-09F170F5A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590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586" name="Text Box 15">
            <a:extLst>
              <a:ext uri="{FF2B5EF4-FFF2-40B4-BE49-F238E27FC236}">
                <a16:creationId xmlns:a16="http://schemas.microsoft.com/office/drawing/2014/main" id="{44988C5E-9D9B-A841-C073-57ADD25DF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19600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24587" name="Text Box 16">
            <a:extLst>
              <a:ext uri="{FF2B5EF4-FFF2-40B4-BE49-F238E27FC236}">
                <a16:creationId xmlns:a16="http://schemas.microsoft.com/office/drawing/2014/main" id="{DCEA65B5-93DC-6865-0BB1-79B05EC80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419600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 0</a:t>
            </a:r>
          </a:p>
        </p:txBody>
      </p:sp>
      <p:grpSp>
        <p:nvGrpSpPr>
          <p:cNvPr id="24588" name="Group 17">
            <a:extLst>
              <a:ext uri="{FF2B5EF4-FFF2-40B4-BE49-F238E27FC236}">
                <a16:creationId xmlns:a16="http://schemas.microsoft.com/office/drawing/2014/main" id="{78A43133-EF90-56F0-0FF3-59E8D673F6FB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962400"/>
            <a:ext cx="4419600" cy="2438400"/>
            <a:chOff x="1968" y="2496"/>
            <a:chExt cx="2784" cy="1536"/>
          </a:xfrm>
        </p:grpSpPr>
        <p:sp>
          <p:nvSpPr>
            <p:cNvPr id="24597" name="Text Box 18">
              <a:extLst>
                <a:ext uri="{FF2B5EF4-FFF2-40B4-BE49-F238E27FC236}">
                  <a16:creationId xmlns:a16="http://schemas.microsoft.com/office/drawing/2014/main" id="{15DBBDB9-B81F-F01E-9B90-947CCF525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6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        R</a:t>
              </a:r>
            </a:p>
          </p:txBody>
        </p:sp>
        <p:grpSp>
          <p:nvGrpSpPr>
            <p:cNvPr id="24598" name="Group 19">
              <a:extLst>
                <a:ext uri="{FF2B5EF4-FFF2-40B4-BE49-F238E27FC236}">
                  <a16:creationId xmlns:a16="http://schemas.microsoft.com/office/drawing/2014/main" id="{CEA38C6E-9BA1-78C1-3012-C5252EBDA1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496"/>
              <a:ext cx="678" cy="252"/>
              <a:chOff x="4752" y="2400"/>
              <a:chExt cx="678" cy="252"/>
            </a:xfrm>
          </p:grpSpPr>
          <p:sp>
            <p:nvSpPr>
              <p:cNvPr id="24619" name="Text Box 20">
                <a:extLst>
                  <a:ext uri="{FF2B5EF4-FFF2-40B4-BE49-F238E27FC236}">
                    <a16:creationId xmlns:a16="http://schemas.microsoft.com/office/drawing/2014/main" id="{49EC9792-B8A4-8B0E-F4B6-7EF5EBCB9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2400"/>
                <a:ext cx="67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anose="020B0604020202020204" pitchFamily="34" charset="0"/>
                  </a:rPr>
                  <a:t>Q       Q</a:t>
                </a:r>
              </a:p>
            </p:txBody>
          </p:sp>
          <p:sp>
            <p:nvSpPr>
              <p:cNvPr id="24620" name="Line 21">
                <a:extLst>
                  <a:ext uri="{FF2B5EF4-FFF2-40B4-BE49-F238E27FC236}">
                    <a16:creationId xmlns:a16="http://schemas.microsoft.com/office/drawing/2014/main" id="{676BE464-1CF3-F355-C317-5AE58E1840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2400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599" name="Group 22">
              <a:extLst>
                <a:ext uri="{FF2B5EF4-FFF2-40B4-BE49-F238E27FC236}">
                  <a16:creationId xmlns:a16="http://schemas.microsoft.com/office/drawing/2014/main" id="{2ECBAF0A-A4FC-6962-E1A5-792F4B598D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496"/>
              <a:ext cx="2784" cy="1536"/>
              <a:chOff x="1968" y="2496"/>
              <a:chExt cx="2784" cy="1536"/>
            </a:xfrm>
          </p:grpSpPr>
          <p:grpSp>
            <p:nvGrpSpPr>
              <p:cNvPr id="24600" name="Group 23">
                <a:extLst>
                  <a:ext uri="{FF2B5EF4-FFF2-40B4-BE49-F238E27FC236}">
                    <a16:creationId xmlns:a16="http://schemas.microsoft.com/office/drawing/2014/main" id="{4CF2BB7A-BD06-7AF1-5936-A29228BF16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736"/>
                <a:ext cx="2016" cy="1296"/>
                <a:chOff x="3408" y="2688"/>
                <a:chExt cx="2016" cy="1296"/>
              </a:xfrm>
            </p:grpSpPr>
            <p:grpSp>
              <p:nvGrpSpPr>
                <p:cNvPr id="24609" name="Group 24">
                  <a:extLst>
                    <a:ext uri="{FF2B5EF4-FFF2-40B4-BE49-F238E27FC236}">
                      <a16:creationId xmlns:a16="http://schemas.microsoft.com/office/drawing/2014/main" id="{F08C8209-8707-D5BC-6A0A-514D3D8386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8" y="2688"/>
                  <a:ext cx="2016" cy="1296"/>
                  <a:chOff x="3600" y="2640"/>
                  <a:chExt cx="2016" cy="1296"/>
                </a:xfrm>
              </p:grpSpPr>
              <p:sp>
                <p:nvSpPr>
                  <p:cNvPr id="24611" name="Line 25">
                    <a:extLst>
                      <a:ext uri="{FF2B5EF4-FFF2-40B4-BE49-F238E27FC236}">
                        <a16:creationId xmlns:a16="http://schemas.microsoft.com/office/drawing/2014/main" id="{70401E59-9318-BB52-917A-8595C17D6B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936"/>
                    <a:ext cx="201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4612" name="Group 26">
                    <a:extLst>
                      <a:ext uri="{FF2B5EF4-FFF2-40B4-BE49-F238E27FC236}">
                        <a16:creationId xmlns:a16="http://schemas.microsoft.com/office/drawing/2014/main" id="{C6E0F4F2-E93D-BE08-DA71-DD43ED9FA29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00" y="2640"/>
                    <a:ext cx="2016" cy="1296"/>
                    <a:chOff x="3600" y="2640"/>
                    <a:chExt cx="2016" cy="1296"/>
                  </a:xfrm>
                </p:grpSpPr>
                <p:sp>
                  <p:nvSpPr>
                    <p:cNvPr id="24613" name="Line 27">
                      <a:extLst>
                        <a:ext uri="{FF2B5EF4-FFF2-40B4-BE49-F238E27FC236}">
                          <a16:creationId xmlns:a16="http://schemas.microsoft.com/office/drawing/2014/main" id="{6A6FC88E-7141-0D6D-799B-CB265520E4E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640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614" name="Line 28">
                      <a:extLst>
                        <a:ext uri="{FF2B5EF4-FFF2-40B4-BE49-F238E27FC236}">
                          <a16:creationId xmlns:a16="http://schemas.microsoft.com/office/drawing/2014/main" id="{DBAEDD25-7361-1435-593B-00198DB24B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2640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615" name="Line 29">
                      <a:extLst>
                        <a:ext uri="{FF2B5EF4-FFF2-40B4-BE49-F238E27FC236}">
                          <a16:creationId xmlns:a16="http://schemas.microsoft.com/office/drawing/2014/main" id="{79BFC225-C262-056E-BF7F-62052B3B365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976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616" name="Line 30">
                      <a:extLst>
                        <a:ext uri="{FF2B5EF4-FFF2-40B4-BE49-F238E27FC236}">
                          <a16:creationId xmlns:a16="http://schemas.microsoft.com/office/drawing/2014/main" id="{CA3A6529-4F0C-641B-29E9-F0373A131AA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312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617" name="Line 31">
                      <a:extLst>
                        <a:ext uri="{FF2B5EF4-FFF2-40B4-BE49-F238E27FC236}">
                          <a16:creationId xmlns:a16="http://schemas.microsoft.com/office/drawing/2014/main" id="{5DEAFF36-9FA0-EB26-AE77-D903B578D7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48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618" name="Line 32">
                      <a:extLst>
                        <a:ext uri="{FF2B5EF4-FFF2-40B4-BE49-F238E27FC236}">
                          <a16:creationId xmlns:a16="http://schemas.microsoft.com/office/drawing/2014/main" id="{1CAEF7CD-A78F-3784-FEF2-E9973444EA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640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4610" name="Line 33">
                  <a:extLst>
                    <a:ext uri="{FF2B5EF4-FFF2-40B4-BE49-F238E27FC236}">
                      <a16:creationId xmlns:a16="http://schemas.microsoft.com/office/drawing/2014/main" id="{AB2C1578-29F2-0AE2-A496-FE2F61EDA3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24" y="2688"/>
                  <a:ext cx="0" cy="12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601" name="Group 34">
                <a:extLst>
                  <a:ext uri="{FF2B5EF4-FFF2-40B4-BE49-F238E27FC236}">
                    <a16:creationId xmlns:a16="http://schemas.microsoft.com/office/drawing/2014/main" id="{3A632043-BD4D-FB5B-1A2F-0A711B7EF1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2496"/>
                <a:ext cx="768" cy="1536"/>
                <a:chOff x="3984" y="2496"/>
                <a:chExt cx="768" cy="1536"/>
              </a:xfrm>
            </p:grpSpPr>
            <p:sp>
              <p:nvSpPr>
                <p:cNvPr id="24602" name="Line 35">
                  <a:extLst>
                    <a:ext uri="{FF2B5EF4-FFF2-40B4-BE49-F238E27FC236}">
                      <a16:creationId xmlns:a16="http://schemas.microsoft.com/office/drawing/2014/main" id="{D4562642-66E0-5276-037D-45BFEFC7DD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2736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3" name="Line 36">
                  <a:extLst>
                    <a:ext uri="{FF2B5EF4-FFF2-40B4-BE49-F238E27FC236}">
                      <a16:creationId xmlns:a16="http://schemas.microsoft.com/office/drawing/2014/main" id="{E643FD9A-4C26-D04E-CD3C-A8BA508A3A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4032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4" name="Line 37">
                  <a:extLst>
                    <a:ext uri="{FF2B5EF4-FFF2-40B4-BE49-F238E27FC236}">
                      <a16:creationId xmlns:a16="http://schemas.microsoft.com/office/drawing/2014/main" id="{4E7C6F97-046C-A470-13EE-B8E8E26135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0" cy="12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5" name="Line 38">
                  <a:extLst>
                    <a:ext uri="{FF2B5EF4-FFF2-40B4-BE49-F238E27FC236}">
                      <a16:creationId xmlns:a16="http://schemas.microsoft.com/office/drawing/2014/main" id="{ADD8FE23-5A34-DDD7-7510-D455C82589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072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6" name="Line 39">
                  <a:extLst>
                    <a:ext uri="{FF2B5EF4-FFF2-40B4-BE49-F238E27FC236}">
                      <a16:creationId xmlns:a16="http://schemas.microsoft.com/office/drawing/2014/main" id="{BC5B504B-0389-7596-B9AF-AC319D1BB2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408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7" name="Line 40">
                  <a:extLst>
                    <a:ext uri="{FF2B5EF4-FFF2-40B4-BE49-F238E27FC236}">
                      <a16:creationId xmlns:a16="http://schemas.microsoft.com/office/drawing/2014/main" id="{BBBEB4EA-2509-66E8-A477-E2C7E31308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744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8" name="Text Box 41">
                  <a:extLst>
                    <a:ext uri="{FF2B5EF4-FFF2-40B4-BE49-F238E27FC236}">
                      <a16:creationId xmlns:a16="http://schemas.microsoft.com/office/drawing/2014/main" id="{66206E97-96AF-1424-E861-6D09B14F6D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8" y="2496"/>
                  <a:ext cx="511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anose="020B0604020202020204" pitchFamily="34" charset="0"/>
                    </a:rPr>
                    <a:t>State</a:t>
                  </a:r>
                </a:p>
              </p:txBody>
            </p:sp>
          </p:grpSp>
        </p:grpSp>
      </p:grpSp>
      <p:sp>
        <p:nvSpPr>
          <p:cNvPr id="24589" name="Text Box 42">
            <a:extLst>
              <a:ext uri="{FF2B5EF4-FFF2-40B4-BE49-F238E27FC236}">
                <a16:creationId xmlns:a16="http://schemas.microsoft.com/office/drawing/2014/main" id="{F05245CE-BA7F-A689-4268-875FF02DD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4379913"/>
            <a:ext cx="684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SET</a:t>
            </a:r>
          </a:p>
        </p:txBody>
      </p:sp>
      <p:sp>
        <p:nvSpPr>
          <p:cNvPr id="255019" name="Text Box 43">
            <a:extLst>
              <a:ext uri="{FF2B5EF4-FFF2-40B4-BE49-F238E27FC236}">
                <a16:creationId xmlns:a16="http://schemas.microsoft.com/office/drawing/2014/main" id="{A678F732-4622-CBA7-B591-2FD420E6D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992688"/>
            <a:ext cx="96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1</a:t>
            </a:r>
          </a:p>
        </p:txBody>
      </p:sp>
      <p:sp>
        <p:nvSpPr>
          <p:cNvPr id="255020" name="Text Box 44">
            <a:extLst>
              <a:ext uri="{FF2B5EF4-FFF2-40B4-BE49-F238E27FC236}">
                <a16:creationId xmlns:a16="http://schemas.microsoft.com/office/drawing/2014/main" id="{0580FD95-E110-6B78-DA2E-C30789A21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499268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 1</a:t>
            </a:r>
          </a:p>
        </p:txBody>
      </p:sp>
      <p:sp>
        <p:nvSpPr>
          <p:cNvPr id="255021" name="Text Box 45">
            <a:extLst>
              <a:ext uri="{FF2B5EF4-FFF2-40B4-BE49-F238E27FC236}">
                <a16:creationId xmlns:a16="http://schemas.microsoft.com/office/drawing/2014/main" id="{704A6475-C910-F4CF-7E0C-C947D99DC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953000"/>
            <a:ext cx="1042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RESET</a:t>
            </a:r>
          </a:p>
        </p:txBody>
      </p:sp>
      <p:sp>
        <p:nvSpPr>
          <p:cNvPr id="255022" name="Line 46">
            <a:extLst>
              <a:ext uri="{FF2B5EF4-FFF2-40B4-BE49-F238E27FC236}">
                <a16:creationId xmlns:a16="http://schemas.microsoft.com/office/drawing/2014/main" id="{99A0C180-2AA0-991F-9547-6D5E4BA133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685800"/>
            <a:ext cx="533400" cy="609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5023" name="Text Box 47">
            <a:extLst>
              <a:ext uri="{FF2B5EF4-FFF2-40B4-BE49-F238E27FC236}">
                <a16:creationId xmlns:a16="http://schemas.microsoft.com/office/drawing/2014/main" id="{4C33100D-8F2F-B88C-A783-0D6F73FB0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925" y="417513"/>
            <a:ext cx="85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et</a:t>
            </a:r>
          </a:p>
        </p:txBody>
      </p:sp>
      <p:sp>
        <p:nvSpPr>
          <p:cNvPr id="255024" name="Line 48">
            <a:extLst>
              <a:ext uri="{FF2B5EF4-FFF2-40B4-BE49-F238E27FC236}">
                <a16:creationId xmlns:a16="http://schemas.microsoft.com/office/drawing/2014/main" id="{49C8FC63-DD6C-BF0D-906C-C3BD72E32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200400"/>
            <a:ext cx="2286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5025" name="Text Box 49">
            <a:extLst>
              <a:ext uri="{FF2B5EF4-FFF2-40B4-BE49-F238E27FC236}">
                <a16:creationId xmlns:a16="http://schemas.microsoft.com/office/drawing/2014/main" id="{6C5F82BA-4760-B7EE-AD07-A23AA60F9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3389313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5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6" grpId="0"/>
      <p:bldP spid="254987" grpId="0"/>
      <p:bldP spid="254988" grpId="0"/>
      <p:bldP spid="254989" grpId="0"/>
      <p:bldP spid="254990" grpId="0"/>
      <p:bldP spid="255019" grpId="0"/>
      <p:bldP spid="255020" grpId="0"/>
      <p:bldP spid="255021" grpId="0"/>
      <p:bldP spid="255023" grpId="0"/>
      <p:bldP spid="2550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>
            <a:extLst>
              <a:ext uri="{FF2B5EF4-FFF2-40B4-BE49-F238E27FC236}">
                <a16:creationId xmlns:a16="http://schemas.microsoft.com/office/drawing/2014/main" id="{BC416139-D046-0CAE-4459-C8CC91F81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842963"/>
          <a:ext cx="3581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959100" imgH="1879600" progId="RFFlow4">
                  <p:embed/>
                </p:oleObj>
              </mc:Choice>
              <mc:Fallback>
                <p:oleObj name="RFFlow" r:id="rId2" imgW="2959100" imgH="1879600" progId="RFFlow4">
                  <p:embed/>
                  <p:pic>
                    <p:nvPicPr>
                      <p:cNvPr id="25601" name="Object 2">
                        <a:extLst>
                          <a:ext uri="{FF2B5EF4-FFF2-40B4-BE49-F238E27FC236}">
                            <a16:creationId xmlns:a16="http://schemas.microsoft.com/office/drawing/2014/main" id="{BC416139-D046-0CAE-4459-C8CC91F81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842963"/>
                        <a:ext cx="3581400" cy="227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Text Box 3">
            <a:extLst>
              <a:ext uri="{FF2B5EF4-FFF2-40B4-BE49-F238E27FC236}">
                <a16:creationId xmlns:a16="http://schemas.microsoft.com/office/drawing/2014/main" id="{D0888E33-AFF1-E3DE-061E-4B4E61C94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6513"/>
            <a:ext cx="160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HOLD State</a:t>
            </a:r>
          </a:p>
        </p:txBody>
      </p:sp>
      <p:sp>
        <p:nvSpPr>
          <p:cNvPr id="236548" name="Text Box 4">
            <a:extLst>
              <a:ext uri="{FF2B5EF4-FFF2-40B4-BE49-F238E27FC236}">
                <a16:creationId xmlns:a16="http://schemas.microsoft.com/office/drawing/2014/main" id="{545B57D3-ADAF-36FB-FE14-1B6385411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477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6549" name="Text Box 5">
            <a:extLst>
              <a:ext uri="{FF2B5EF4-FFF2-40B4-BE49-F238E27FC236}">
                <a16:creationId xmlns:a16="http://schemas.microsoft.com/office/drawing/2014/main" id="{2C2B585E-62BB-7099-E4CE-F1FA46B7B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5193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62" name="Text Box 7">
            <a:extLst>
              <a:ext uri="{FF2B5EF4-FFF2-40B4-BE49-F238E27FC236}">
                <a16:creationId xmlns:a16="http://schemas.microsoft.com/office/drawing/2014/main" id="{C505FEFB-1DCA-CA57-7E1E-A2A431560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2563" y="3570288"/>
            <a:ext cx="1106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S        R</a:t>
            </a:r>
          </a:p>
        </p:txBody>
      </p:sp>
      <p:grpSp>
        <p:nvGrpSpPr>
          <p:cNvPr id="25663" name="Group 8">
            <a:extLst>
              <a:ext uri="{FF2B5EF4-FFF2-40B4-BE49-F238E27FC236}">
                <a16:creationId xmlns:a16="http://schemas.microsoft.com/office/drawing/2014/main" id="{6E308C66-BBAB-FA7A-A063-B929A6AB8A7B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3570288"/>
            <a:ext cx="1076325" cy="400050"/>
            <a:chOff x="4752" y="2400"/>
            <a:chExt cx="678" cy="252"/>
          </a:xfrm>
        </p:grpSpPr>
        <p:sp>
          <p:nvSpPr>
            <p:cNvPr id="25684" name="Text Box 9">
              <a:extLst>
                <a:ext uri="{FF2B5EF4-FFF2-40B4-BE49-F238E27FC236}">
                  <a16:creationId xmlns:a16="http://schemas.microsoft.com/office/drawing/2014/main" id="{34BE7114-942D-0B80-52C6-1842099E2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400"/>
              <a:ext cx="6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Q       Q</a:t>
              </a:r>
            </a:p>
          </p:txBody>
        </p:sp>
        <p:sp>
          <p:nvSpPr>
            <p:cNvPr id="25685" name="Line 10">
              <a:extLst>
                <a:ext uri="{FF2B5EF4-FFF2-40B4-BE49-F238E27FC236}">
                  <a16:creationId xmlns:a16="http://schemas.microsoft.com/office/drawing/2014/main" id="{AFCAB1AB-7F48-B89A-CBF3-9604B3697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400"/>
              <a:ext cx="1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76" name="Line 14">
            <a:extLst>
              <a:ext uri="{FF2B5EF4-FFF2-40B4-BE49-F238E27FC236}">
                <a16:creationId xmlns:a16="http://schemas.microsoft.com/office/drawing/2014/main" id="{4B19AB21-6756-338D-BCB2-2EE61C4A2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1563" y="6008688"/>
            <a:ext cx="3200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77" name="Group 15">
            <a:extLst>
              <a:ext uri="{FF2B5EF4-FFF2-40B4-BE49-F238E27FC236}">
                <a16:creationId xmlns:a16="http://schemas.microsoft.com/office/drawing/2014/main" id="{6B5CDCE2-DC38-7A72-F7AB-CA271F31AC56}"/>
              </a:ext>
            </a:extLst>
          </p:cNvPr>
          <p:cNvGrpSpPr>
            <a:grpSpLocks/>
          </p:cNvGrpSpPr>
          <p:nvPr/>
        </p:nvGrpSpPr>
        <p:grpSpPr bwMode="auto">
          <a:xfrm>
            <a:off x="2341563" y="3951288"/>
            <a:ext cx="3200400" cy="2057400"/>
            <a:chOff x="3600" y="2640"/>
            <a:chExt cx="2016" cy="1296"/>
          </a:xfrm>
        </p:grpSpPr>
        <p:sp>
          <p:nvSpPr>
            <p:cNvPr id="25678" name="Line 16">
              <a:extLst>
                <a:ext uri="{FF2B5EF4-FFF2-40B4-BE49-F238E27FC236}">
                  <a16:creationId xmlns:a16="http://schemas.microsoft.com/office/drawing/2014/main" id="{B13B0084-4A7D-E082-5F43-AB7919D45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640"/>
              <a:ext cx="201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Line 17">
              <a:extLst>
                <a:ext uri="{FF2B5EF4-FFF2-40B4-BE49-F238E27FC236}">
                  <a16:creationId xmlns:a16="http://schemas.microsoft.com/office/drawing/2014/main" id="{110CB656-7476-A9AD-316F-59AB4ECC9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640"/>
              <a:ext cx="0" cy="129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Line 18">
              <a:extLst>
                <a:ext uri="{FF2B5EF4-FFF2-40B4-BE49-F238E27FC236}">
                  <a16:creationId xmlns:a16="http://schemas.microsoft.com/office/drawing/2014/main" id="{B96F1F7B-1CC0-1DAD-747C-19A7F8B26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976"/>
              <a:ext cx="201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19">
              <a:extLst>
                <a:ext uri="{FF2B5EF4-FFF2-40B4-BE49-F238E27FC236}">
                  <a16:creationId xmlns:a16="http://schemas.microsoft.com/office/drawing/2014/main" id="{7285B886-373B-66F9-9905-75635B0D5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312"/>
              <a:ext cx="201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Line 20">
              <a:extLst>
                <a:ext uri="{FF2B5EF4-FFF2-40B4-BE49-F238E27FC236}">
                  <a16:creationId xmlns:a16="http://schemas.microsoft.com/office/drawing/2014/main" id="{E5B64B98-C566-4EC3-A309-2FF15FFBD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648"/>
              <a:ext cx="201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Line 21">
              <a:extLst>
                <a:ext uri="{FF2B5EF4-FFF2-40B4-BE49-F238E27FC236}">
                  <a16:creationId xmlns:a16="http://schemas.microsoft.com/office/drawing/2014/main" id="{213438DA-1346-ADF8-6C98-9076AD18A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640"/>
              <a:ext cx="0" cy="129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75" name="Line 22">
            <a:extLst>
              <a:ext uri="{FF2B5EF4-FFF2-40B4-BE49-F238E27FC236}">
                <a16:creationId xmlns:a16="http://schemas.microsoft.com/office/drawing/2014/main" id="{474878D9-4B98-B794-64CC-C355D49DCA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3951288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67" name="Line 24">
            <a:extLst>
              <a:ext uri="{FF2B5EF4-FFF2-40B4-BE49-F238E27FC236}">
                <a16:creationId xmlns:a16="http://schemas.microsoft.com/office/drawing/2014/main" id="{303932AB-99D3-54FF-2E5F-303679F08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3951288"/>
            <a:ext cx="1219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68" name="Line 25">
            <a:extLst>
              <a:ext uri="{FF2B5EF4-FFF2-40B4-BE49-F238E27FC236}">
                <a16:creationId xmlns:a16="http://schemas.microsoft.com/office/drawing/2014/main" id="{2C1ECBA6-9AC8-877F-3D95-6B52EEED7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6008688"/>
            <a:ext cx="1219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69" name="Line 26">
            <a:extLst>
              <a:ext uri="{FF2B5EF4-FFF2-40B4-BE49-F238E27FC236}">
                <a16:creationId xmlns:a16="http://schemas.microsoft.com/office/drawing/2014/main" id="{C66357B9-9019-EE6D-ECB3-2F5790171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1163" y="3951288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70" name="Line 27">
            <a:extLst>
              <a:ext uri="{FF2B5EF4-FFF2-40B4-BE49-F238E27FC236}">
                <a16:creationId xmlns:a16="http://schemas.microsoft.com/office/drawing/2014/main" id="{E204CD01-350B-88A7-DBFF-C0B17CDE6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4484688"/>
            <a:ext cx="1219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71" name="Line 28">
            <a:extLst>
              <a:ext uri="{FF2B5EF4-FFF2-40B4-BE49-F238E27FC236}">
                <a16:creationId xmlns:a16="http://schemas.microsoft.com/office/drawing/2014/main" id="{B2DFCCE1-8F80-1F4D-E2DC-E54711436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5018088"/>
            <a:ext cx="1219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72" name="Line 29">
            <a:extLst>
              <a:ext uri="{FF2B5EF4-FFF2-40B4-BE49-F238E27FC236}">
                <a16:creationId xmlns:a16="http://schemas.microsoft.com/office/drawing/2014/main" id="{3C678FFA-FE65-9BB7-3A74-7432C51E9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963" y="5551488"/>
            <a:ext cx="1219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73" name="Text Box 30">
            <a:extLst>
              <a:ext uri="{FF2B5EF4-FFF2-40B4-BE49-F238E27FC236}">
                <a16:creationId xmlns:a16="http://schemas.microsoft.com/office/drawing/2014/main" id="{F6D310E2-6DF7-735E-943A-0B8B84CDE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3" y="3570288"/>
            <a:ext cx="811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State</a:t>
            </a:r>
          </a:p>
        </p:txBody>
      </p:sp>
      <p:sp>
        <p:nvSpPr>
          <p:cNvPr id="19463" name="Text Box 31">
            <a:extLst>
              <a:ext uri="{FF2B5EF4-FFF2-40B4-BE49-F238E27FC236}">
                <a16:creationId xmlns:a16="http://schemas.microsoft.com/office/drawing/2014/main" id="{E7BF2CD6-6E28-92FC-FFCA-3556BCE13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410368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19464" name="Text Box 32">
            <a:extLst>
              <a:ext uri="{FF2B5EF4-FFF2-40B4-BE49-F238E27FC236}">
                <a16:creationId xmlns:a16="http://schemas.microsoft.com/office/drawing/2014/main" id="{EB172031-023E-F781-3646-A2C1B82CD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763" y="410368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19465" name="Text Box 33">
            <a:extLst>
              <a:ext uri="{FF2B5EF4-FFF2-40B4-BE49-F238E27FC236}">
                <a16:creationId xmlns:a16="http://schemas.microsoft.com/office/drawing/2014/main" id="{F287A958-2ADE-78C0-999E-9A1799737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88" y="4064000"/>
            <a:ext cx="684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SET</a:t>
            </a:r>
          </a:p>
        </p:txBody>
      </p:sp>
      <p:sp>
        <p:nvSpPr>
          <p:cNvPr id="19466" name="Text Box 34">
            <a:extLst>
              <a:ext uri="{FF2B5EF4-FFF2-40B4-BE49-F238E27FC236}">
                <a16:creationId xmlns:a16="http://schemas.microsoft.com/office/drawing/2014/main" id="{A048C7FA-44A9-A1EA-00AE-8170F611A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4637088"/>
            <a:ext cx="963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1</a:t>
            </a:r>
          </a:p>
        </p:txBody>
      </p:sp>
      <p:sp>
        <p:nvSpPr>
          <p:cNvPr id="19467" name="Text Box 35">
            <a:extLst>
              <a:ext uri="{FF2B5EF4-FFF2-40B4-BE49-F238E27FC236}">
                <a16:creationId xmlns:a16="http://schemas.microsoft.com/office/drawing/2014/main" id="{D4B3876E-599B-28BC-E672-49A6779B1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763" y="463708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 1</a:t>
            </a:r>
          </a:p>
        </p:txBody>
      </p:sp>
      <p:sp>
        <p:nvSpPr>
          <p:cNvPr id="19468" name="Text Box 36">
            <a:extLst>
              <a:ext uri="{FF2B5EF4-FFF2-40B4-BE49-F238E27FC236}">
                <a16:creationId xmlns:a16="http://schemas.microsoft.com/office/drawing/2014/main" id="{ECA3B5B0-624B-7EA4-2C72-1ABF742B3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4637088"/>
            <a:ext cx="1042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RESET</a:t>
            </a:r>
          </a:p>
        </p:txBody>
      </p:sp>
      <p:sp>
        <p:nvSpPr>
          <p:cNvPr id="236581" name="Text Box 37">
            <a:extLst>
              <a:ext uri="{FF2B5EF4-FFF2-40B4-BE49-F238E27FC236}">
                <a16:creationId xmlns:a16="http://schemas.microsoft.com/office/drawing/2014/main" id="{F4DF25A2-2D37-DD00-CAB6-93B993F03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5094288"/>
            <a:ext cx="963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0</a:t>
            </a:r>
          </a:p>
        </p:txBody>
      </p:sp>
      <p:sp>
        <p:nvSpPr>
          <p:cNvPr id="236607" name="Text Box 63">
            <a:extLst>
              <a:ext uri="{FF2B5EF4-FFF2-40B4-BE49-F238E27FC236}">
                <a16:creationId xmlns:a16="http://schemas.microsoft.com/office/drawing/2014/main" id="{0E11E308-3D48-B2C2-93D9-4754EA6B6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5094288"/>
            <a:ext cx="912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HOLD</a:t>
            </a:r>
          </a:p>
        </p:txBody>
      </p:sp>
      <p:sp>
        <p:nvSpPr>
          <p:cNvPr id="236608" name="Text Box 64">
            <a:extLst>
              <a:ext uri="{FF2B5EF4-FFF2-40B4-BE49-F238E27FC236}">
                <a16:creationId xmlns:a16="http://schemas.microsoft.com/office/drawing/2014/main" id="{2CFF7F5A-17F5-98EA-484A-E14587A1E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8429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6610" name="Text Box 66">
            <a:extLst>
              <a:ext uri="{FF2B5EF4-FFF2-40B4-BE49-F238E27FC236}">
                <a16:creationId xmlns:a16="http://schemas.microsoft.com/office/drawing/2014/main" id="{D235ADF0-EF39-EA5E-282E-B75A88FF5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26717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9" name="Group 94">
            <a:extLst>
              <a:ext uri="{FF2B5EF4-FFF2-40B4-BE49-F238E27FC236}">
                <a16:creationId xmlns:a16="http://schemas.microsoft.com/office/drawing/2014/main" id="{6AFCFEEA-7726-26C9-7099-0325834C5246}"/>
              </a:ext>
            </a:extLst>
          </p:cNvPr>
          <p:cNvGrpSpPr>
            <a:grpSpLocks/>
          </p:cNvGrpSpPr>
          <p:nvPr/>
        </p:nvGrpSpPr>
        <p:grpSpPr bwMode="auto">
          <a:xfrm>
            <a:off x="4322763" y="5094288"/>
            <a:ext cx="1004887" cy="400050"/>
            <a:chOff x="2640" y="3312"/>
            <a:chExt cx="633" cy="252"/>
          </a:xfrm>
        </p:grpSpPr>
        <p:sp>
          <p:nvSpPr>
            <p:cNvPr id="25660" name="Text Box 92">
              <a:extLst>
                <a:ext uri="{FF2B5EF4-FFF2-40B4-BE49-F238E27FC236}">
                  <a16:creationId xmlns:a16="http://schemas.microsoft.com/office/drawing/2014/main" id="{C1224C45-8A40-FED9-A264-74C09ADC9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312"/>
              <a:ext cx="6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Q      Q</a:t>
              </a:r>
            </a:p>
          </p:txBody>
        </p:sp>
        <p:sp>
          <p:nvSpPr>
            <p:cNvPr id="25661" name="Line 93">
              <a:extLst>
                <a:ext uri="{FF2B5EF4-FFF2-40B4-BE49-F238E27FC236}">
                  <a16:creationId xmlns:a16="http://schemas.microsoft.com/office/drawing/2014/main" id="{1564EB48-DC8E-9AAE-D7CF-0BCED1069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312"/>
              <a:ext cx="1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6639" name="Text Box 95">
            <a:extLst>
              <a:ext uri="{FF2B5EF4-FFF2-40B4-BE49-F238E27FC236}">
                <a16:creationId xmlns:a16="http://schemas.microsoft.com/office/drawing/2014/main" id="{FEB1428C-FF7C-CCCB-0BEC-0FACB7CB4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763" y="5551488"/>
            <a:ext cx="963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1</a:t>
            </a:r>
          </a:p>
        </p:txBody>
      </p:sp>
      <p:sp>
        <p:nvSpPr>
          <p:cNvPr id="236640" name="Text Box 96">
            <a:extLst>
              <a:ext uri="{FF2B5EF4-FFF2-40B4-BE49-F238E27FC236}">
                <a16:creationId xmlns:a16="http://schemas.microsoft.com/office/drawing/2014/main" id="{4C2B8D42-5F74-D1AD-FF11-CD5B63F9A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963" y="5551488"/>
            <a:ext cx="963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0</a:t>
            </a:r>
          </a:p>
        </p:txBody>
      </p:sp>
      <p:sp>
        <p:nvSpPr>
          <p:cNvPr id="236641" name="Text Box 97">
            <a:extLst>
              <a:ext uri="{FF2B5EF4-FFF2-40B4-BE49-F238E27FC236}">
                <a16:creationId xmlns:a16="http://schemas.microsoft.com/office/drawing/2014/main" id="{92B08CD1-654E-3114-9C7E-0B56F6505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88" y="5511800"/>
            <a:ext cx="119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INVALID</a:t>
            </a:r>
          </a:p>
        </p:txBody>
      </p:sp>
      <p:grpSp>
        <p:nvGrpSpPr>
          <p:cNvPr id="25620" name="Group 6">
            <a:extLst>
              <a:ext uri="{FF2B5EF4-FFF2-40B4-BE49-F238E27FC236}">
                <a16:creationId xmlns:a16="http://schemas.microsoft.com/office/drawing/2014/main" id="{2314F179-F5EC-00D8-53A4-EEC908EB7F53}"/>
              </a:ext>
            </a:extLst>
          </p:cNvPr>
          <p:cNvGrpSpPr>
            <a:grpSpLocks/>
          </p:cNvGrpSpPr>
          <p:nvPr/>
        </p:nvGrpSpPr>
        <p:grpSpPr bwMode="auto">
          <a:xfrm>
            <a:off x="4551363" y="566738"/>
            <a:ext cx="4419600" cy="2438400"/>
            <a:chOff x="1968" y="2496"/>
            <a:chExt cx="2784" cy="1536"/>
          </a:xfrm>
        </p:grpSpPr>
        <p:sp>
          <p:nvSpPr>
            <p:cNvPr id="25636" name="Text Box 7">
              <a:extLst>
                <a:ext uri="{FF2B5EF4-FFF2-40B4-BE49-F238E27FC236}">
                  <a16:creationId xmlns:a16="http://schemas.microsoft.com/office/drawing/2014/main" id="{725B39CE-1E9E-6E26-61CA-B6A247AA4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6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        R</a:t>
              </a:r>
            </a:p>
          </p:txBody>
        </p:sp>
        <p:grpSp>
          <p:nvGrpSpPr>
            <p:cNvPr id="25637" name="Group 8">
              <a:extLst>
                <a:ext uri="{FF2B5EF4-FFF2-40B4-BE49-F238E27FC236}">
                  <a16:creationId xmlns:a16="http://schemas.microsoft.com/office/drawing/2014/main" id="{CBA6A82B-EE46-8450-0F1F-6406D2D1A6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496"/>
              <a:ext cx="678" cy="252"/>
              <a:chOff x="4752" y="2400"/>
              <a:chExt cx="678" cy="252"/>
            </a:xfrm>
          </p:grpSpPr>
          <p:sp>
            <p:nvSpPr>
              <p:cNvPr id="25658" name="Text Box 9">
                <a:extLst>
                  <a:ext uri="{FF2B5EF4-FFF2-40B4-BE49-F238E27FC236}">
                    <a16:creationId xmlns:a16="http://schemas.microsoft.com/office/drawing/2014/main" id="{E4E6F4A8-A7C2-3C27-43EC-E16033857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2400"/>
                <a:ext cx="67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anose="020B0604020202020204" pitchFamily="34" charset="0"/>
                  </a:rPr>
                  <a:t>Q       Q</a:t>
                </a:r>
              </a:p>
            </p:txBody>
          </p:sp>
          <p:sp>
            <p:nvSpPr>
              <p:cNvPr id="25659" name="Line 10">
                <a:extLst>
                  <a:ext uri="{FF2B5EF4-FFF2-40B4-BE49-F238E27FC236}">
                    <a16:creationId xmlns:a16="http://schemas.microsoft.com/office/drawing/2014/main" id="{15BEFF6B-FED5-4EDD-DE18-6EE728DEDB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2400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8" name="Group 11">
              <a:extLst>
                <a:ext uri="{FF2B5EF4-FFF2-40B4-BE49-F238E27FC236}">
                  <a16:creationId xmlns:a16="http://schemas.microsoft.com/office/drawing/2014/main" id="{580879F5-6B8A-6594-5FD9-20C32B58E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496"/>
              <a:ext cx="2784" cy="1536"/>
              <a:chOff x="1968" y="2496"/>
              <a:chExt cx="2784" cy="1536"/>
            </a:xfrm>
          </p:grpSpPr>
          <p:grpSp>
            <p:nvGrpSpPr>
              <p:cNvPr id="25639" name="Group 12">
                <a:extLst>
                  <a:ext uri="{FF2B5EF4-FFF2-40B4-BE49-F238E27FC236}">
                    <a16:creationId xmlns:a16="http://schemas.microsoft.com/office/drawing/2014/main" id="{849423D1-1BDA-76F4-ACAC-AFE46F082C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736"/>
                <a:ext cx="2016" cy="1296"/>
                <a:chOff x="3408" y="2688"/>
                <a:chExt cx="2016" cy="1296"/>
              </a:xfrm>
            </p:grpSpPr>
            <p:grpSp>
              <p:nvGrpSpPr>
                <p:cNvPr id="25648" name="Group 13">
                  <a:extLst>
                    <a:ext uri="{FF2B5EF4-FFF2-40B4-BE49-F238E27FC236}">
                      <a16:creationId xmlns:a16="http://schemas.microsoft.com/office/drawing/2014/main" id="{781E8E8D-F622-CFB2-CBF3-3DACF09D31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8" y="2688"/>
                  <a:ext cx="2016" cy="1296"/>
                  <a:chOff x="3600" y="2640"/>
                  <a:chExt cx="2016" cy="1296"/>
                </a:xfrm>
              </p:grpSpPr>
              <p:sp>
                <p:nvSpPr>
                  <p:cNvPr id="25650" name="Line 14">
                    <a:extLst>
                      <a:ext uri="{FF2B5EF4-FFF2-40B4-BE49-F238E27FC236}">
                        <a16:creationId xmlns:a16="http://schemas.microsoft.com/office/drawing/2014/main" id="{88FD4B4A-FBBE-BEE1-DEB9-48ADF278F4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936"/>
                    <a:ext cx="2016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5651" name="Group 15">
                    <a:extLst>
                      <a:ext uri="{FF2B5EF4-FFF2-40B4-BE49-F238E27FC236}">
                        <a16:creationId xmlns:a16="http://schemas.microsoft.com/office/drawing/2014/main" id="{8ABADAEF-2A5D-412F-1701-633D29102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00" y="2640"/>
                    <a:ext cx="2016" cy="1296"/>
                    <a:chOff x="3600" y="2640"/>
                    <a:chExt cx="2016" cy="1296"/>
                  </a:xfrm>
                </p:grpSpPr>
                <p:sp>
                  <p:nvSpPr>
                    <p:cNvPr id="25652" name="Line 16">
                      <a:extLst>
                        <a:ext uri="{FF2B5EF4-FFF2-40B4-BE49-F238E27FC236}">
                          <a16:creationId xmlns:a16="http://schemas.microsoft.com/office/drawing/2014/main" id="{5C6C05A6-7369-EBAE-37B9-D96BFEFD05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640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3" name="Line 17">
                      <a:extLst>
                        <a:ext uri="{FF2B5EF4-FFF2-40B4-BE49-F238E27FC236}">
                          <a16:creationId xmlns:a16="http://schemas.microsoft.com/office/drawing/2014/main" id="{2FE3C4FC-6D2C-CB30-52EB-BA99E18408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2640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4" name="Line 18">
                      <a:extLst>
                        <a:ext uri="{FF2B5EF4-FFF2-40B4-BE49-F238E27FC236}">
                          <a16:creationId xmlns:a16="http://schemas.microsoft.com/office/drawing/2014/main" id="{A62887CD-9359-58D4-D671-B214E264E1A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976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5" name="Line 19">
                      <a:extLst>
                        <a:ext uri="{FF2B5EF4-FFF2-40B4-BE49-F238E27FC236}">
                          <a16:creationId xmlns:a16="http://schemas.microsoft.com/office/drawing/2014/main" id="{B6B1ABF1-A752-D3D4-35A6-9236B702EFF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312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6" name="Line 20">
                      <a:extLst>
                        <a:ext uri="{FF2B5EF4-FFF2-40B4-BE49-F238E27FC236}">
                          <a16:creationId xmlns:a16="http://schemas.microsoft.com/office/drawing/2014/main" id="{32ABD169-EC94-4B7A-7D0B-D4CAF53646E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48"/>
                      <a:ext cx="2016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657" name="Line 21">
                      <a:extLst>
                        <a:ext uri="{FF2B5EF4-FFF2-40B4-BE49-F238E27FC236}">
                          <a16:creationId xmlns:a16="http://schemas.microsoft.com/office/drawing/2014/main" id="{5F29A6A3-A9C9-CAD7-7906-0348C726D94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640"/>
                      <a:ext cx="0" cy="1296"/>
                    </a:xfrm>
                    <a:prstGeom prst="line">
                      <a:avLst/>
                    </a:prstGeom>
                    <a:noFill/>
                    <a:ln w="222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5649" name="Line 22">
                  <a:extLst>
                    <a:ext uri="{FF2B5EF4-FFF2-40B4-BE49-F238E27FC236}">
                      <a16:creationId xmlns:a16="http://schemas.microsoft.com/office/drawing/2014/main" id="{85CEBB0A-0F0B-FDB9-D76E-99667FE5FB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24" y="2688"/>
                  <a:ext cx="0" cy="12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640" name="Group 23">
                <a:extLst>
                  <a:ext uri="{FF2B5EF4-FFF2-40B4-BE49-F238E27FC236}">
                    <a16:creationId xmlns:a16="http://schemas.microsoft.com/office/drawing/2014/main" id="{D48D130A-5B37-D44F-177E-99B60AE422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2496"/>
                <a:ext cx="768" cy="1536"/>
                <a:chOff x="3984" y="2496"/>
                <a:chExt cx="768" cy="1536"/>
              </a:xfrm>
            </p:grpSpPr>
            <p:sp>
              <p:nvSpPr>
                <p:cNvPr id="25641" name="Line 24">
                  <a:extLst>
                    <a:ext uri="{FF2B5EF4-FFF2-40B4-BE49-F238E27FC236}">
                      <a16:creationId xmlns:a16="http://schemas.microsoft.com/office/drawing/2014/main" id="{FECE918C-1B80-3266-4FBF-6CFF2A544E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2736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2" name="Line 25">
                  <a:extLst>
                    <a:ext uri="{FF2B5EF4-FFF2-40B4-BE49-F238E27FC236}">
                      <a16:creationId xmlns:a16="http://schemas.microsoft.com/office/drawing/2014/main" id="{690FD896-B037-8044-8197-C07E994E6D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4032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3" name="Line 26">
                  <a:extLst>
                    <a:ext uri="{FF2B5EF4-FFF2-40B4-BE49-F238E27FC236}">
                      <a16:creationId xmlns:a16="http://schemas.microsoft.com/office/drawing/2014/main" id="{C71FDE75-B83E-7285-94AF-80739D5C57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0" cy="1296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4" name="Line 27">
                  <a:extLst>
                    <a:ext uri="{FF2B5EF4-FFF2-40B4-BE49-F238E27FC236}">
                      <a16:creationId xmlns:a16="http://schemas.microsoft.com/office/drawing/2014/main" id="{ACA0B4A9-BD9C-3EB6-6790-A78DF865C5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072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5" name="Line 28">
                  <a:extLst>
                    <a:ext uri="{FF2B5EF4-FFF2-40B4-BE49-F238E27FC236}">
                      <a16:creationId xmlns:a16="http://schemas.microsoft.com/office/drawing/2014/main" id="{429A9CF0-F3DD-BD05-0BD9-54D5B958DB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408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6" name="Line 29">
                  <a:extLst>
                    <a:ext uri="{FF2B5EF4-FFF2-40B4-BE49-F238E27FC236}">
                      <a16:creationId xmlns:a16="http://schemas.microsoft.com/office/drawing/2014/main" id="{82E37664-7F3F-A2D7-C98B-9E3BB79747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" y="3744"/>
                  <a:ext cx="768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7" name="Text Box 30">
                  <a:extLst>
                    <a:ext uri="{FF2B5EF4-FFF2-40B4-BE49-F238E27FC236}">
                      <a16:creationId xmlns:a16="http://schemas.microsoft.com/office/drawing/2014/main" id="{A2FB0FB6-417F-D618-3016-2C7817C3B0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8" y="2496"/>
                  <a:ext cx="511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anose="020B0604020202020204" pitchFamily="34" charset="0"/>
                    </a:rPr>
                    <a:t>State</a:t>
                  </a:r>
                </a:p>
              </p:txBody>
            </p:sp>
          </p:grpSp>
        </p:grpSp>
      </p:grpSp>
      <p:sp>
        <p:nvSpPr>
          <p:cNvPr id="25621" name="Text Box 31">
            <a:extLst>
              <a:ext uri="{FF2B5EF4-FFF2-40B4-BE49-F238E27FC236}">
                <a16:creationId xmlns:a16="http://schemas.microsoft.com/office/drawing/2014/main" id="{EDF59D20-A81E-6072-4D37-79BAE68B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02393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25622" name="Text Box 32">
            <a:extLst>
              <a:ext uri="{FF2B5EF4-FFF2-40B4-BE49-F238E27FC236}">
                <a16:creationId xmlns:a16="http://schemas.microsoft.com/office/drawing/2014/main" id="{44BABC22-8344-AB83-3BBE-564A82729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3" y="104298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25623" name="Text Box 33">
            <a:extLst>
              <a:ext uri="{FF2B5EF4-FFF2-40B4-BE49-F238E27FC236}">
                <a16:creationId xmlns:a16="http://schemas.microsoft.com/office/drawing/2014/main" id="{3FF937F2-6D4E-0820-46C6-D575EB8E6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1003300"/>
            <a:ext cx="684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SET</a:t>
            </a:r>
          </a:p>
        </p:txBody>
      </p:sp>
      <p:sp>
        <p:nvSpPr>
          <p:cNvPr id="76" name="Text Box 37">
            <a:extLst>
              <a:ext uri="{FF2B5EF4-FFF2-40B4-BE49-F238E27FC236}">
                <a16:creationId xmlns:a16="http://schemas.microsoft.com/office/drawing/2014/main" id="{6AF77BF7-86E5-8AAD-5845-648511CBB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225" y="1557338"/>
            <a:ext cx="96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0</a:t>
            </a:r>
          </a:p>
        </p:txBody>
      </p:sp>
      <p:sp>
        <p:nvSpPr>
          <p:cNvPr id="77" name="Text Box 32">
            <a:extLst>
              <a:ext uri="{FF2B5EF4-FFF2-40B4-BE49-F238E27FC236}">
                <a16:creationId xmlns:a16="http://schemas.microsoft.com/office/drawing/2014/main" id="{C947FA12-D536-BB9D-018C-9F18DFF6F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1557338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        0</a:t>
            </a:r>
          </a:p>
        </p:txBody>
      </p:sp>
      <p:sp>
        <p:nvSpPr>
          <p:cNvPr id="78" name="Text Box 63">
            <a:extLst>
              <a:ext uri="{FF2B5EF4-FFF2-40B4-BE49-F238E27FC236}">
                <a16:creationId xmlns:a16="http://schemas.microsoft.com/office/drawing/2014/main" id="{FE967D5B-8724-BF19-4187-6B380AF4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1547813"/>
            <a:ext cx="912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HOLD</a:t>
            </a:r>
          </a:p>
        </p:txBody>
      </p:sp>
      <p:sp>
        <p:nvSpPr>
          <p:cNvPr id="79" name="Text Box 34">
            <a:extLst>
              <a:ext uri="{FF2B5EF4-FFF2-40B4-BE49-F238E27FC236}">
                <a16:creationId xmlns:a16="http://schemas.microsoft.com/office/drawing/2014/main" id="{E6DFA059-5C96-F98E-21C2-51822866D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225" y="2098675"/>
            <a:ext cx="96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1</a:t>
            </a:r>
          </a:p>
        </p:txBody>
      </p:sp>
      <p:sp>
        <p:nvSpPr>
          <p:cNvPr id="80" name="Text Box 35">
            <a:extLst>
              <a:ext uri="{FF2B5EF4-FFF2-40B4-BE49-F238E27FC236}">
                <a16:creationId xmlns:a16="http://schemas.microsoft.com/office/drawing/2014/main" id="{A6EFF738-F05F-BEE2-5E56-F313A0E15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2087563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 1</a:t>
            </a:r>
          </a:p>
        </p:txBody>
      </p:sp>
      <p:sp>
        <p:nvSpPr>
          <p:cNvPr id="81" name="Text Box 36">
            <a:extLst>
              <a:ext uri="{FF2B5EF4-FFF2-40B4-BE49-F238E27FC236}">
                <a16:creationId xmlns:a16="http://schemas.microsoft.com/office/drawing/2014/main" id="{78189B10-5A7B-2A1C-45F5-32E72D770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0" y="2087563"/>
            <a:ext cx="1042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RESET</a:t>
            </a:r>
          </a:p>
        </p:txBody>
      </p:sp>
      <p:sp>
        <p:nvSpPr>
          <p:cNvPr id="82" name="Text Box 37">
            <a:extLst>
              <a:ext uri="{FF2B5EF4-FFF2-40B4-BE49-F238E27FC236}">
                <a16:creationId xmlns:a16="http://schemas.microsoft.com/office/drawing/2014/main" id="{C9BC8642-94E8-FD33-EEAA-21C55C07D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8" y="2590800"/>
            <a:ext cx="963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0</a:t>
            </a:r>
          </a:p>
        </p:txBody>
      </p:sp>
      <p:sp>
        <p:nvSpPr>
          <p:cNvPr id="84" name="Text Box 63">
            <a:extLst>
              <a:ext uri="{FF2B5EF4-FFF2-40B4-BE49-F238E27FC236}">
                <a16:creationId xmlns:a16="http://schemas.microsoft.com/office/drawing/2014/main" id="{4E14B86D-C0E1-FDDD-AE92-C3E556110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8" y="2540000"/>
            <a:ext cx="912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HOLD</a:t>
            </a:r>
          </a:p>
        </p:txBody>
      </p:sp>
      <p:sp>
        <p:nvSpPr>
          <p:cNvPr id="85" name="Text Box 35">
            <a:extLst>
              <a:ext uri="{FF2B5EF4-FFF2-40B4-BE49-F238E27FC236}">
                <a16:creationId xmlns:a16="http://schemas.microsoft.com/office/drawing/2014/main" id="{FC424430-5306-1A95-225C-C05878303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0" y="2576513"/>
            <a:ext cx="103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        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60CBE6-ED28-11CE-E175-E3E4FA3F7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263" y="5008563"/>
            <a:ext cx="1806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 bit memory?</a:t>
            </a:r>
          </a:p>
        </p:txBody>
      </p:sp>
      <p:sp>
        <p:nvSpPr>
          <p:cNvPr id="25634" name="Text Box 64">
            <a:extLst>
              <a:ext uri="{FF2B5EF4-FFF2-40B4-BE49-F238E27FC236}">
                <a16:creationId xmlns:a16="http://schemas.microsoft.com/office/drawing/2014/main" id="{274EAF92-53BF-9BA6-14C2-4D926879F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914400"/>
            <a:ext cx="22701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35" name="Text Box 66">
            <a:extLst>
              <a:ext uri="{FF2B5EF4-FFF2-40B4-BE49-F238E27FC236}">
                <a16:creationId xmlns:a16="http://schemas.microsoft.com/office/drawing/2014/main" id="{D8898BCA-E07F-11F3-E9E5-F139E5FC1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300" y="2743200"/>
            <a:ext cx="22701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/>
      <p:bldP spid="236549" grpId="0"/>
      <p:bldP spid="19463" grpId="0"/>
      <p:bldP spid="19464" grpId="0"/>
      <p:bldP spid="19465" grpId="0"/>
      <p:bldP spid="19466" grpId="0"/>
      <p:bldP spid="19467" grpId="0"/>
      <p:bldP spid="19468" grpId="0"/>
      <p:bldP spid="236581" grpId="0"/>
      <p:bldP spid="236607" grpId="0"/>
      <p:bldP spid="236608" grpId="0"/>
      <p:bldP spid="236610" grpId="0"/>
      <p:bldP spid="236639" grpId="0"/>
      <p:bldP spid="236640" grpId="0"/>
      <p:bldP spid="236641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4" grpId="0"/>
      <p:bldP spid="8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CAA58-6BAB-78F2-468D-A3D0BFE1E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ALID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5B6AF2-8CA5-A554-267A-5BD125603A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The two outputs do not fol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acc>
                  </m:oMath>
                </a14:m>
                <a:r>
                  <a:rPr lang="en-US" dirty="0"/>
                  <a:t> relationship</a:t>
                </a:r>
              </a:p>
              <a:p>
                <a:r>
                  <a:rPr lang="en-US" dirty="0"/>
                  <a:t>Switching from 11 to 00 could lead to unpredictable results due to even a slight de-synchronization in the two input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5B6AF2-8CA5-A554-267A-5BD125603A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C94B07-870B-6452-EFB4-AE233F062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6A07A-489D-5945-89B4-FF284DE7FD27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pic>
        <p:nvPicPr>
          <p:cNvPr id="10" name="Picture 9" descr="Diagram, shape&#10;&#10;Description automatically generated with medium confidence">
            <a:extLst>
              <a:ext uri="{FF2B5EF4-FFF2-40B4-BE49-F238E27FC236}">
                <a16:creationId xmlns:a16="http://schemas.microsoft.com/office/drawing/2014/main" id="{75C27F94-09BA-8985-F5DB-4426B03B87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669896"/>
            <a:ext cx="1828800" cy="145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34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5" name="Object 2">
            <a:extLst>
              <a:ext uri="{FF2B5EF4-FFF2-40B4-BE49-F238E27FC236}">
                <a16:creationId xmlns:a16="http://schemas.microsoft.com/office/drawing/2014/main" id="{9CE84530-89B9-E436-3817-10729BAA1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808038"/>
          <a:ext cx="3581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959100" imgH="1879600" progId="RFFlow4">
                  <p:embed/>
                </p:oleObj>
              </mc:Choice>
              <mc:Fallback>
                <p:oleObj name="RFFlow" r:id="rId2" imgW="2959100" imgH="1879600" progId="RFFlow4">
                  <p:embed/>
                  <p:pic>
                    <p:nvPicPr>
                      <p:cNvPr id="26625" name="Object 2">
                        <a:extLst>
                          <a:ext uri="{FF2B5EF4-FFF2-40B4-BE49-F238E27FC236}">
                            <a16:creationId xmlns:a16="http://schemas.microsoft.com/office/drawing/2014/main" id="{9CE84530-89B9-E436-3817-10729BAA1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08038"/>
                        <a:ext cx="3581400" cy="227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3" name="Text Box 3">
            <a:extLst>
              <a:ext uri="{FF2B5EF4-FFF2-40B4-BE49-F238E27FC236}">
                <a16:creationId xmlns:a16="http://schemas.microsoft.com/office/drawing/2014/main" id="{4ED344B4-8903-5CF6-E9A3-FF42B6D25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90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24" name="Text Box 4">
            <a:extLst>
              <a:ext uri="{FF2B5EF4-FFF2-40B4-BE49-F238E27FC236}">
                <a16:creationId xmlns:a16="http://schemas.microsoft.com/office/drawing/2014/main" id="{7D31ABAF-74E0-851B-DA03-718B149F7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362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25" name="Text Box 5">
            <a:extLst>
              <a:ext uri="{FF2B5EF4-FFF2-40B4-BE49-F238E27FC236}">
                <a16:creationId xmlns:a16="http://schemas.microsoft.com/office/drawing/2014/main" id="{2468F50F-2543-5EE0-1C12-11B9D8202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914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26" name="Text Box 6">
            <a:extLst>
              <a:ext uri="{FF2B5EF4-FFF2-40B4-BE49-F238E27FC236}">
                <a16:creationId xmlns:a16="http://schemas.microsoft.com/office/drawing/2014/main" id="{930E3329-579E-6AB1-4EDE-C57AEAAD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286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27" name="Text Box 7">
            <a:extLst>
              <a:ext uri="{FF2B5EF4-FFF2-40B4-BE49-F238E27FC236}">
                <a16:creationId xmlns:a16="http://schemas.microsoft.com/office/drawing/2014/main" id="{49211732-24FB-C276-9FD3-9A643C7C9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00200"/>
            <a:ext cx="502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Both the outputs are well defined and 0. The first problem is that we do not get complementary output.</a:t>
            </a:r>
          </a:p>
        </p:txBody>
      </p:sp>
      <p:sp>
        <p:nvSpPr>
          <p:cNvPr id="235528" name="Text Box 8">
            <a:extLst>
              <a:ext uri="{FF2B5EF4-FFF2-40B4-BE49-F238E27FC236}">
                <a16:creationId xmlns:a16="http://schemas.microsoft.com/office/drawing/2014/main" id="{DBD95BA2-2C0D-5C58-6C82-AF7E5FF4D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4200"/>
            <a:ext cx="883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 more serious problem occurs when we switch the latch to the hold state by changing RS from 11 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 00</a:t>
            </a:r>
            <a:r>
              <a:rPr lang="en-US" altLang="en-US" sz="2000">
                <a:latin typeface="Arial" panose="020B0604020202020204" pitchFamily="34" charset="0"/>
              </a:rPr>
              <a:t> .  Suppose the inputs do not change simultaneously and we get the situation 11 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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sym typeface="Symbol" pitchFamily="2" charset="2"/>
              </a:rPr>
              <a:t>01</a:t>
            </a:r>
            <a:r>
              <a:rPr lang="en-US" altLang="en-US" sz="2000" baseline="30000">
                <a:solidFill>
                  <a:srgbClr val="FF0000"/>
                </a:solidFill>
                <a:latin typeface="Arial" panose="020B0604020202020204" pitchFamily="34" charset="0"/>
                <a:sym typeface="Symbol" pitchFamily="2" charset="2"/>
              </a:rPr>
              <a:t>*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  00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235529" name="Object 9">
            <a:extLst>
              <a:ext uri="{FF2B5EF4-FFF2-40B4-BE49-F238E27FC236}">
                <a16:creationId xmlns:a16="http://schemas.microsoft.com/office/drawing/2014/main" id="{23B1E8C9-3278-A99F-C241-FB804D58B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4958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959100" imgH="1879600" progId="RFFlow4">
                  <p:embed/>
                </p:oleObj>
              </mc:Choice>
              <mc:Fallback>
                <p:oleObj name="RFFlow" r:id="rId4" imgW="2959100" imgH="1879600" progId="RFFlow4">
                  <p:embed/>
                  <p:pic>
                    <p:nvPicPr>
                      <p:cNvPr id="235529" name="Object 9">
                        <a:extLst>
                          <a:ext uri="{FF2B5EF4-FFF2-40B4-BE49-F238E27FC236}">
                            <a16:creationId xmlns:a16="http://schemas.microsoft.com/office/drawing/2014/main" id="{23B1E8C9-3278-A99F-C241-FB804D58B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>
            <a:extLst>
              <a:ext uri="{FF2B5EF4-FFF2-40B4-BE49-F238E27FC236}">
                <a16:creationId xmlns:a16="http://schemas.microsoft.com/office/drawing/2014/main" id="{6998B288-3758-C296-92AC-90320BEF5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4958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959100" imgH="1879600" progId="RFFlow4">
                  <p:embed/>
                </p:oleObj>
              </mc:Choice>
              <mc:Fallback>
                <p:oleObj name="RFFlow" r:id="rId5" imgW="2959100" imgH="1879600" progId="RFFlow4">
                  <p:embed/>
                  <p:pic>
                    <p:nvPicPr>
                      <p:cNvPr id="235530" name="Object 10">
                        <a:extLst>
                          <a:ext uri="{FF2B5EF4-FFF2-40B4-BE49-F238E27FC236}">
                            <a16:creationId xmlns:a16="http://schemas.microsoft.com/office/drawing/2014/main" id="{6998B288-3758-C296-92AC-90320BEF5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>
            <a:extLst>
              <a:ext uri="{FF2B5EF4-FFF2-40B4-BE49-F238E27FC236}">
                <a16:creationId xmlns:a16="http://schemas.microsoft.com/office/drawing/2014/main" id="{A1AFBB93-998E-62D7-B3A4-0D2E83E9F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4958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959100" imgH="1879600" progId="RFFlow4">
                  <p:embed/>
                </p:oleObj>
              </mc:Choice>
              <mc:Fallback>
                <p:oleObj name="RFFlow" r:id="rId6" imgW="2959100" imgH="1879600" progId="RFFlow4">
                  <p:embed/>
                  <p:pic>
                    <p:nvPicPr>
                      <p:cNvPr id="235531" name="Object 11">
                        <a:extLst>
                          <a:ext uri="{FF2B5EF4-FFF2-40B4-BE49-F238E27FC236}">
                            <a16:creationId xmlns:a16="http://schemas.microsoft.com/office/drawing/2014/main" id="{A1AFBB93-998E-62D7-B3A4-0D2E83E9F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958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2" name="Text Box 12">
            <a:extLst>
              <a:ext uri="{FF2B5EF4-FFF2-40B4-BE49-F238E27FC236}">
                <a16:creationId xmlns:a16="http://schemas.microsoft.com/office/drawing/2014/main" id="{C67D939F-48E1-C66C-650F-0E075517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33" name="Text Box 13">
            <a:extLst>
              <a:ext uri="{FF2B5EF4-FFF2-40B4-BE49-F238E27FC236}">
                <a16:creationId xmlns:a16="http://schemas.microsoft.com/office/drawing/2014/main" id="{4881A2A6-4E9A-4D2B-C838-6BF26071A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34" name="Text Box 14">
            <a:extLst>
              <a:ext uri="{FF2B5EF4-FFF2-40B4-BE49-F238E27FC236}">
                <a16:creationId xmlns:a16="http://schemas.microsoft.com/office/drawing/2014/main" id="{60E1065A-30E7-4C24-5952-F8E4B1753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495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35" name="Text Box 15">
            <a:extLst>
              <a:ext uri="{FF2B5EF4-FFF2-40B4-BE49-F238E27FC236}">
                <a16:creationId xmlns:a16="http://schemas.microsoft.com/office/drawing/2014/main" id="{045060CE-1DAD-D4EE-AA36-FA1AC364F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867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36" name="Text Box 16">
            <a:extLst>
              <a:ext uri="{FF2B5EF4-FFF2-40B4-BE49-F238E27FC236}">
                <a16:creationId xmlns:a16="http://schemas.microsoft.com/office/drawing/2014/main" id="{B16D6032-56A4-ADA2-ECA7-98D190F24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419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37" name="Text Box 17">
            <a:extLst>
              <a:ext uri="{FF2B5EF4-FFF2-40B4-BE49-F238E27FC236}">
                <a16:creationId xmlns:a16="http://schemas.microsoft.com/office/drawing/2014/main" id="{21B0147B-C50E-AA7E-1DB6-438ECE07B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715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38" name="Text Box 18">
            <a:extLst>
              <a:ext uri="{FF2B5EF4-FFF2-40B4-BE49-F238E27FC236}">
                <a16:creationId xmlns:a16="http://schemas.microsoft.com/office/drawing/2014/main" id="{D4499C17-5587-E0A1-2F7A-F282719A8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343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39" name="Text Box 19">
            <a:extLst>
              <a:ext uri="{FF2B5EF4-FFF2-40B4-BE49-F238E27FC236}">
                <a16:creationId xmlns:a16="http://schemas.microsoft.com/office/drawing/2014/main" id="{4099A295-CD66-D9A4-42AA-982432778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638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40" name="Text Box 20">
            <a:extLst>
              <a:ext uri="{FF2B5EF4-FFF2-40B4-BE49-F238E27FC236}">
                <a16:creationId xmlns:a16="http://schemas.microsoft.com/office/drawing/2014/main" id="{26AE89A0-8707-9D4D-5329-BB0A5636B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343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41" name="Text Box 21">
            <a:extLst>
              <a:ext uri="{FF2B5EF4-FFF2-40B4-BE49-F238E27FC236}">
                <a16:creationId xmlns:a16="http://schemas.microsoft.com/office/drawing/2014/main" id="{0EBED129-B49F-1DF6-B22C-3541D6394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715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42" name="Text Box 22">
            <a:extLst>
              <a:ext uri="{FF2B5EF4-FFF2-40B4-BE49-F238E27FC236}">
                <a16:creationId xmlns:a16="http://schemas.microsoft.com/office/drawing/2014/main" id="{B4C1BDEA-EAC6-A032-2B24-519BDE69C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495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35543" name="Text Box 23">
            <a:extLst>
              <a:ext uri="{FF2B5EF4-FFF2-40B4-BE49-F238E27FC236}">
                <a16:creationId xmlns:a16="http://schemas.microsoft.com/office/drawing/2014/main" id="{313436F4-F065-F085-4AD7-F07C540DC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5562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5544" name="Text Box 24">
            <a:extLst>
              <a:ext uri="{FF2B5EF4-FFF2-40B4-BE49-F238E27FC236}">
                <a16:creationId xmlns:a16="http://schemas.microsoft.com/office/drawing/2014/main" id="{E7FF1195-FE29-0FB7-F3A8-2B20FCE91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324600"/>
            <a:ext cx="815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Q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3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3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3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/>
      <p:bldP spid="235524" grpId="0"/>
      <p:bldP spid="235525" grpId="0"/>
      <p:bldP spid="235526" grpId="0"/>
      <p:bldP spid="235527" grpId="0"/>
      <p:bldP spid="235528" grpId="0"/>
      <p:bldP spid="235532" grpId="0"/>
      <p:bldP spid="235533" grpId="0"/>
      <p:bldP spid="235534" grpId="0"/>
      <p:bldP spid="235535" grpId="0"/>
      <p:bldP spid="235536" grpId="0"/>
      <p:bldP spid="235537" grpId="0"/>
      <p:bldP spid="235538" grpId="0"/>
      <p:bldP spid="235539" grpId="0"/>
      <p:bldP spid="235540" grpId="0"/>
      <p:bldP spid="235541" grpId="0"/>
      <p:bldP spid="235542" grpId="0"/>
      <p:bldP spid="235543" grpId="0"/>
      <p:bldP spid="2355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9" name="Object 9">
            <a:extLst>
              <a:ext uri="{FF2B5EF4-FFF2-40B4-BE49-F238E27FC236}">
                <a16:creationId xmlns:a16="http://schemas.microsoft.com/office/drawing/2014/main" id="{28397AF9-E799-2F95-5A01-92066BE5C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50838"/>
          <a:ext cx="27432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959100" imgH="1879600" progId="RFFlow4">
                  <p:embed/>
                </p:oleObj>
              </mc:Choice>
              <mc:Fallback>
                <p:oleObj name="RFFlow" r:id="rId2" imgW="2959100" imgH="1879600" progId="RFFlow4">
                  <p:embed/>
                  <p:pic>
                    <p:nvPicPr>
                      <p:cNvPr id="27649" name="Object 9">
                        <a:extLst>
                          <a:ext uri="{FF2B5EF4-FFF2-40B4-BE49-F238E27FC236}">
                            <a16:creationId xmlns:a16="http://schemas.microsoft.com/office/drawing/2014/main" id="{28397AF9-E799-2F95-5A01-92066BE5C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838"/>
                        <a:ext cx="2743200" cy="1738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10">
            <a:extLst>
              <a:ext uri="{FF2B5EF4-FFF2-40B4-BE49-F238E27FC236}">
                <a16:creationId xmlns:a16="http://schemas.microsoft.com/office/drawing/2014/main" id="{06BD6349-FED8-14AC-D15F-FCAF08194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73063"/>
          <a:ext cx="27432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959100" imgH="1879600" progId="RFFlow4">
                  <p:embed/>
                </p:oleObj>
              </mc:Choice>
              <mc:Fallback>
                <p:oleObj name="RFFlow" r:id="rId4" imgW="2959100" imgH="1879600" progId="RFFlow4">
                  <p:embed/>
                  <p:pic>
                    <p:nvPicPr>
                      <p:cNvPr id="27650" name="Object 10">
                        <a:extLst>
                          <a:ext uri="{FF2B5EF4-FFF2-40B4-BE49-F238E27FC236}">
                            <a16:creationId xmlns:a16="http://schemas.microsoft.com/office/drawing/2014/main" id="{06BD6349-FED8-14AC-D15F-FCAF08194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063"/>
                        <a:ext cx="2743200" cy="17383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1">
            <a:extLst>
              <a:ext uri="{FF2B5EF4-FFF2-40B4-BE49-F238E27FC236}">
                <a16:creationId xmlns:a16="http://schemas.microsoft.com/office/drawing/2014/main" id="{1E3A5994-39AA-C9E9-2CF3-F231A262E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048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959100" imgH="1879600" progId="RFFlow4">
                  <p:embed/>
                </p:oleObj>
              </mc:Choice>
              <mc:Fallback>
                <p:oleObj name="RFFlow" r:id="rId5" imgW="2959100" imgH="1879600" progId="RFFlow4">
                  <p:embed/>
                  <p:pic>
                    <p:nvPicPr>
                      <p:cNvPr id="27651" name="Object 11">
                        <a:extLst>
                          <a:ext uri="{FF2B5EF4-FFF2-40B4-BE49-F238E27FC236}">
                            <a16:creationId xmlns:a16="http://schemas.microsoft.com/office/drawing/2014/main" id="{1E3A5994-39AA-C9E9-2CF3-F231A262E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12">
            <a:extLst>
              <a:ext uri="{FF2B5EF4-FFF2-40B4-BE49-F238E27FC236}">
                <a16:creationId xmlns:a16="http://schemas.microsoft.com/office/drawing/2014/main" id="{66DC5DDD-0EF6-181B-ED7C-F4DE74C7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53" name="Text Box 13">
            <a:extLst>
              <a:ext uri="{FF2B5EF4-FFF2-40B4-BE49-F238E27FC236}">
                <a16:creationId xmlns:a16="http://schemas.microsoft.com/office/drawing/2014/main" id="{596B6B9A-6909-7310-CB78-F880E65DC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54" name="Text Box 14">
            <a:extLst>
              <a:ext uri="{FF2B5EF4-FFF2-40B4-BE49-F238E27FC236}">
                <a16:creationId xmlns:a16="http://schemas.microsoft.com/office/drawing/2014/main" id="{A10432CA-8265-341F-C625-84C498A9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04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55" name="Text Box 15">
            <a:extLst>
              <a:ext uri="{FF2B5EF4-FFF2-40B4-BE49-F238E27FC236}">
                <a16:creationId xmlns:a16="http://schemas.microsoft.com/office/drawing/2014/main" id="{E644896D-843B-67E7-302B-4D69B6BEA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676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56" name="Text Box 16">
            <a:extLst>
              <a:ext uri="{FF2B5EF4-FFF2-40B4-BE49-F238E27FC236}">
                <a16:creationId xmlns:a16="http://schemas.microsoft.com/office/drawing/2014/main" id="{E14C492A-4865-0858-0C89-2D1F59B4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28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57" name="Text Box 17">
            <a:extLst>
              <a:ext uri="{FF2B5EF4-FFF2-40B4-BE49-F238E27FC236}">
                <a16:creationId xmlns:a16="http://schemas.microsoft.com/office/drawing/2014/main" id="{93C161BF-7E07-B0C7-774E-8C09B6290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524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58" name="Text Box 18">
            <a:extLst>
              <a:ext uri="{FF2B5EF4-FFF2-40B4-BE49-F238E27FC236}">
                <a16:creationId xmlns:a16="http://schemas.microsoft.com/office/drawing/2014/main" id="{FE2F5F1B-1850-9AC6-2991-D0AB2F23D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52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59" name="Text Box 19">
            <a:extLst>
              <a:ext uri="{FF2B5EF4-FFF2-40B4-BE49-F238E27FC236}">
                <a16:creationId xmlns:a16="http://schemas.microsoft.com/office/drawing/2014/main" id="{67676AB8-0358-692F-0100-A7531BD2A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447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60" name="Text Box 20">
            <a:extLst>
              <a:ext uri="{FF2B5EF4-FFF2-40B4-BE49-F238E27FC236}">
                <a16:creationId xmlns:a16="http://schemas.microsoft.com/office/drawing/2014/main" id="{DB78A4FA-7A24-022F-2ACB-1D24FF5F6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52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61" name="Text Box 21">
            <a:extLst>
              <a:ext uri="{FF2B5EF4-FFF2-40B4-BE49-F238E27FC236}">
                <a16:creationId xmlns:a16="http://schemas.microsoft.com/office/drawing/2014/main" id="{193392F5-CB43-F89C-7C7B-E5E16F9C2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524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62" name="Text Box 22">
            <a:extLst>
              <a:ext uri="{FF2B5EF4-FFF2-40B4-BE49-F238E27FC236}">
                <a16:creationId xmlns:a16="http://schemas.microsoft.com/office/drawing/2014/main" id="{1E4F5665-A135-A7E4-7FD2-30CCD827C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04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63" name="Text Box 23">
            <a:extLst>
              <a:ext uri="{FF2B5EF4-FFF2-40B4-BE49-F238E27FC236}">
                <a16:creationId xmlns:a16="http://schemas.microsoft.com/office/drawing/2014/main" id="{E1BA5E3D-103B-8D0A-CEC0-6A05D56F2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371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7664" name="Text Box 24">
            <a:extLst>
              <a:ext uri="{FF2B5EF4-FFF2-40B4-BE49-F238E27FC236}">
                <a16:creationId xmlns:a16="http://schemas.microsoft.com/office/drawing/2014/main" id="{7B2E42EE-8547-710D-84EC-9748E2EA0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133600"/>
            <a:ext cx="815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Q = 1</a:t>
            </a:r>
          </a:p>
        </p:txBody>
      </p:sp>
      <p:graphicFrame>
        <p:nvGraphicFramePr>
          <p:cNvPr id="256025" name="Object 25">
            <a:extLst>
              <a:ext uri="{FF2B5EF4-FFF2-40B4-BE49-F238E27FC236}">
                <a16:creationId xmlns:a16="http://schemas.microsoft.com/office/drawing/2014/main" id="{E351485D-3C06-7A56-A445-593C25261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5814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959100" imgH="1879600" progId="RFFlow4">
                  <p:embed/>
                </p:oleObj>
              </mc:Choice>
              <mc:Fallback>
                <p:oleObj name="RFFlow" r:id="rId6" imgW="2959100" imgH="1879600" progId="RFFlow4">
                  <p:embed/>
                  <p:pic>
                    <p:nvPicPr>
                      <p:cNvPr id="256025" name="Object 25">
                        <a:extLst>
                          <a:ext uri="{FF2B5EF4-FFF2-40B4-BE49-F238E27FC236}">
                            <a16:creationId xmlns:a16="http://schemas.microsoft.com/office/drawing/2014/main" id="{E351485D-3C06-7A56-A445-593C25261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6" name="Object 26">
            <a:extLst>
              <a:ext uri="{FF2B5EF4-FFF2-40B4-BE49-F238E27FC236}">
                <a16:creationId xmlns:a16="http://schemas.microsoft.com/office/drawing/2014/main" id="{835A8B41-6533-3B53-88E2-BA3DB94D8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814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2959100" imgH="1879600" progId="RFFlow4">
                  <p:embed/>
                </p:oleObj>
              </mc:Choice>
              <mc:Fallback>
                <p:oleObj name="RFFlow" r:id="rId7" imgW="2959100" imgH="1879600" progId="RFFlow4">
                  <p:embed/>
                  <p:pic>
                    <p:nvPicPr>
                      <p:cNvPr id="256026" name="Object 26">
                        <a:extLst>
                          <a:ext uri="{FF2B5EF4-FFF2-40B4-BE49-F238E27FC236}">
                            <a16:creationId xmlns:a16="http://schemas.microsoft.com/office/drawing/2014/main" id="{835A8B41-6533-3B53-88E2-BA3DB94D8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7" name="Object 27">
            <a:extLst>
              <a:ext uri="{FF2B5EF4-FFF2-40B4-BE49-F238E27FC236}">
                <a16:creationId xmlns:a16="http://schemas.microsoft.com/office/drawing/2014/main" id="{A7E8AAA1-F314-AF83-6CF4-00D14DB0E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581400"/>
          <a:ext cx="2743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959100" imgH="1879600" progId="RFFlow4">
                  <p:embed/>
                </p:oleObj>
              </mc:Choice>
              <mc:Fallback>
                <p:oleObj name="RFFlow" r:id="rId8" imgW="2959100" imgH="1879600" progId="RFFlow4">
                  <p:embed/>
                  <p:pic>
                    <p:nvPicPr>
                      <p:cNvPr id="256027" name="Object 27">
                        <a:extLst>
                          <a:ext uri="{FF2B5EF4-FFF2-40B4-BE49-F238E27FC236}">
                            <a16:creationId xmlns:a16="http://schemas.microsoft.com/office/drawing/2014/main" id="{A7E8AAA1-F314-AF83-6CF4-00D14DB0E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81400"/>
                        <a:ext cx="2743200" cy="1738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8" name="Text Box 28">
            <a:extLst>
              <a:ext uri="{FF2B5EF4-FFF2-40B4-BE49-F238E27FC236}">
                <a16:creationId xmlns:a16="http://schemas.microsoft.com/office/drawing/2014/main" id="{52FEEBA0-CAA3-A64D-851F-C0E94F06B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05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29" name="Text Box 29">
            <a:extLst>
              <a:ext uri="{FF2B5EF4-FFF2-40B4-BE49-F238E27FC236}">
                <a16:creationId xmlns:a16="http://schemas.microsoft.com/office/drawing/2014/main" id="{55A5E28C-87CE-BC81-FE26-942277929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30" name="Text Box 30">
            <a:extLst>
              <a:ext uri="{FF2B5EF4-FFF2-40B4-BE49-F238E27FC236}">
                <a16:creationId xmlns:a16="http://schemas.microsoft.com/office/drawing/2014/main" id="{45341160-C358-4704-2950-09F5B4D02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581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1" name="Text Box 31">
            <a:extLst>
              <a:ext uri="{FF2B5EF4-FFF2-40B4-BE49-F238E27FC236}">
                <a16:creationId xmlns:a16="http://schemas.microsoft.com/office/drawing/2014/main" id="{DB1562EE-030C-6165-4BC0-77BF4C87B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953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2" name="Text Box 32">
            <a:extLst>
              <a:ext uri="{FF2B5EF4-FFF2-40B4-BE49-F238E27FC236}">
                <a16:creationId xmlns:a16="http://schemas.microsoft.com/office/drawing/2014/main" id="{F9BDCA2D-50C7-BA9E-EF4A-A18A56F4D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05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33" name="Text Box 33">
            <a:extLst>
              <a:ext uri="{FF2B5EF4-FFF2-40B4-BE49-F238E27FC236}">
                <a16:creationId xmlns:a16="http://schemas.microsoft.com/office/drawing/2014/main" id="{A334FDF6-05A3-18F6-1224-CE7182296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800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4" name="Text Box 34">
            <a:extLst>
              <a:ext uri="{FF2B5EF4-FFF2-40B4-BE49-F238E27FC236}">
                <a16:creationId xmlns:a16="http://schemas.microsoft.com/office/drawing/2014/main" id="{546C2D61-596E-468A-11A2-F0A75F078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429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5" name="Text Box 35">
            <a:extLst>
              <a:ext uri="{FF2B5EF4-FFF2-40B4-BE49-F238E27FC236}">
                <a16:creationId xmlns:a16="http://schemas.microsoft.com/office/drawing/2014/main" id="{7D7F6F3B-D630-6E6B-5C3A-2F231BC61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724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36" name="Text Box 36">
            <a:extLst>
              <a:ext uri="{FF2B5EF4-FFF2-40B4-BE49-F238E27FC236}">
                <a16:creationId xmlns:a16="http://schemas.microsoft.com/office/drawing/2014/main" id="{5FB60DA2-B126-2009-6E04-2E53FB663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429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7" name="Text Box 37">
            <a:extLst>
              <a:ext uri="{FF2B5EF4-FFF2-40B4-BE49-F238E27FC236}">
                <a16:creationId xmlns:a16="http://schemas.microsoft.com/office/drawing/2014/main" id="{AA7AFB40-1367-0883-3EA8-266C8E5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800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8" name="Text Box 38">
            <a:extLst>
              <a:ext uri="{FF2B5EF4-FFF2-40B4-BE49-F238E27FC236}">
                <a16:creationId xmlns:a16="http://schemas.microsoft.com/office/drawing/2014/main" id="{3D10F802-4029-1A3C-1C30-2FDDBFF38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581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6039" name="Text Box 39">
            <a:extLst>
              <a:ext uri="{FF2B5EF4-FFF2-40B4-BE49-F238E27FC236}">
                <a16:creationId xmlns:a16="http://schemas.microsoft.com/office/drawing/2014/main" id="{470ADD13-9249-FB15-0E04-4A18D09BB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4648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40" name="Text Box 40">
            <a:extLst>
              <a:ext uri="{FF2B5EF4-FFF2-40B4-BE49-F238E27FC236}">
                <a16:creationId xmlns:a16="http://schemas.microsoft.com/office/drawing/2014/main" id="{CFDD8FAC-AECE-08EC-1807-CD2431C4E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410200"/>
            <a:ext cx="815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Q = 0</a:t>
            </a:r>
          </a:p>
        </p:txBody>
      </p:sp>
      <p:sp>
        <p:nvSpPr>
          <p:cNvPr id="256041" name="Rectangle 41">
            <a:extLst>
              <a:ext uri="{FF2B5EF4-FFF2-40B4-BE49-F238E27FC236}">
                <a16:creationId xmlns:a16="http://schemas.microsoft.com/office/drawing/2014/main" id="{AC2EACA1-2AA1-73AD-FECD-A03BD2670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614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uppose the inputs change as RS = 11 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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sym typeface="Symbol" pitchFamily="2" charset="2"/>
              </a:rPr>
              <a:t>10*</a:t>
            </a:r>
            <a:r>
              <a:rPr lang="en-US" altLang="en-US" sz="2000">
                <a:latin typeface="Arial" panose="020B0604020202020204" pitchFamily="34" charset="0"/>
                <a:sym typeface="Symbol" pitchFamily="2" charset="2"/>
              </a:rPr>
              <a:t>  00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56042" name="Text Box 42">
            <a:extLst>
              <a:ext uri="{FF2B5EF4-FFF2-40B4-BE49-F238E27FC236}">
                <a16:creationId xmlns:a16="http://schemas.microsoft.com/office/drawing/2014/main" id="{8ADD5DCC-B0BE-86EA-030C-6A87029AC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4200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o although output is well defined when we apply RS = 11, it becomes unpredictable once we switch the latch to hold state by applying RS = 00. That is why RS = 11 is not used as an input combin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5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5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8" grpId="0"/>
      <p:bldP spid="256029" grpId="0"/>
      <p:bldP spid="256030" grpId="0"/>
      <p:bldP spid="256031" grpId="0"/>
      <p:bldP spid="256032" grpId="0"/>
      <p:bldP spid="256033" grpId="0"/>
      <p:bldP spid="256034" grpId="0"/>
      <p:bldP spid="256035" grpId="0"/>
      <p:bldP spid="256036" grpId="0"/>
      <p:bldP spid="256037" grpId="0"/>
      <p:bldP spid="256038" grpId="0"/>
      <p:bldP spid="256039" grpId="0"/>
      <p:bldP spid="256040" grpId="0"/>
      <p:bldP spid="256041" grpId="0"/>
      <p:bldP spid="2560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5</TotalTime>
  <Words>886</Words>
  <Application>Microsoft Macintosh PowerPoint</Application>
  <PresentationFormat>On-screen Show (4:3)</PresentationFormat>
  <Paragraphs>36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 Math</vt:lpstr>
      <vt:lpstr>Times New Roman</vt:lpstr>
      <vt:lpstr>Office Theme</vt:lpstr>
      <vt:lpstr>RFFlow</vt:lpstr>
      <vt:lpstr>Equation</vt:lpstr>
      <vt:lpstr>PowerPoint Presentation</vt:lpstr>
      <vt:lpstr>PowerPoint Presentation</vt:lpstr>
      <vt:lpstr>Sequential Circuits</vt:lpstr>
      <vt:lpstr>PowerPoint Presentation</vt:lpstr>
      <vt:lpstr>PowerPoint Presentation</vt:lpstr>
      <vt:lpstr>PowerPoint Presentation</vt:lpstr>
      <vt:lpstr>INVALID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citation Tabl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541</cp:revision>
  <dcterms:created xsi:type="dcterms:W3CDTF">2006-08-16T00:00:00Z</dcterms:created>
  <dcterms:modified xsi:type="dcterms:W3CDTF">2023-04-17T11:32:39Z</dcterms:modified>
</cp:coreProperties>
</file>